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FC30D8" w14:textId="77777777" w:rsidR="00947961" w:rsidRDefault="004C4801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324982C0" wp14:editId="4929C0CA">
            <wp:simplePos x="0" y="0"/>
            <wp:positionH relativeFrom="page">
              <wp:posOffset>10172700</wp:posOffset>
            </wp:positionH>
            <wp:positionV relativeFrom="topMargin">
              <wp:posOffset>12331700</wp:posOffset>
            </wp:positionV>
            <wp:extent cx="431800" cy="304800"/>
            <wp:effectExtent l="0" t="0" r="0" b="0"/>
            <wp:wrapNone/>
            <wp:docPr id="100167" name="图片 100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0160647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陕西省初中学业水平考试数学试卷</w:t>
      </w:r>
    </w:p>
    <w:p w14:paraId="08EABB91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14:paraId="302A6F23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本试卷分为第一部分（选择题）和第二部分（非选择题）．全卷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页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 w14:paraId="66F653CD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领到试卷和答题卡后，请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墨水签字笔，分别在试卷和答题卡上填写姓名和准考证号，同时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铅笔在答题卡上填涂对应的试卷类型信息点（</w:t>
      </w:r>
      <w:r>
        <w:rPr>
          <w:rFonts w:eastAsia="Times New Roman" w:cs="Times New Roman"/>
          <w:b/>
          <w:i/>
          <w:sz w:val="24"/>
        </w:rPr>
        <w:t>A</w:t>
      </w:r>
      <w:r>
        <w:rPr>
          <w:rFonts w:ascii="宋体" w:hAnsi="宋体"/>
          <w:b/>
          <w:sz w:val="24"/>
        </w:rPr>
        <w:t>或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）．</w:t>
      </w:r>
    </w:p>
    <w:p w14:paraId="12F9C142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请在答题卡上各题的指定区域内作答，否则作答无效．</w:t>
      </w:r>
    </w:p>
    <w:p w14:paraId="1277B607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作图时，先用铅笔作图，再用规定签字笔搭黑．</w:t>
      </w:r>
    </w:p>
    <w:p w14:paraId="158EF519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．考试结束，本试卷和答题卡一并交回．</w:t>
      </w:r>
    </w:p>
    <w:p w14:paraId="285D8FA8" w14:textId="77777777" w:rsidR="00947961" w:rsidRDefault="004C4801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一部分（选择题）</w:t>
      </w:r>
    </w:p>
    <w:p w14:paraId="285CF620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只有一个选项是符合题意的）</w:t>
      </w:r>
    </w:p>
    <w:p w14:paraId="115AF827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 w:rsidR="00772DC3">
        <w:rPr>
          <w:noProof/>
        </w:rPr>
      </w:r>
      <w:r w:rsidR="00772DC3">
        <w:rPr>
          <w:noProof/>
        </w:rPr>
        <w:object w:dxaOrig="435" w:dyaOrig="285" w14:anchorId="61D5D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1.6pt;height:14.4pt;mso-width-percent:0;mso-height-percent:0;mso-width-percent:0;mso-height-percent:0" o:ole="">
            <v:imagedata r:id="rId9" o:title="eqId57cc6a4ced959a9c7097749d44f2511e"/>
          </v:shape>
          <o:OLEObject Type="Embed" ProgID="Equation.DSMT4" ShapeID="_x0000_i1025" DrawAspect="Content" ObjectID="_1773101639" r:id="rId10"/>
        </w:object>
      </w:r>
      <w:r>
        <w:rPr>
          <w:rFonts w:ascii="宋体" w:hAnsi="宋体"/>
        </w:rPr>
        <w:t>的相反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69EEB16E" w14:textId="2C981BEA" w:rsidR="00947961" w:rsidRDefault="00772DC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6273A5C4" wp14:editId="1FD3E0F8">
                <wp:simplePos x="0" y="0"/>
                <wp:positionH relativeFrom="column">
                  <wp:posOffset>1462680</wp:posOffset>
                </wp:positionH>
                <wp:positionV relativeFrom="paragraph">
                  <wp:posOffset>-72276</wp:posOffset>
                </wp:positionV>
                <wp:extent cx="394200" cy="395280"/>
                <wp:effectExtent l="38100" t="25400" r="38100" b="36830"/>
                <wp:wrapNone/>
                <wp:docPr id="1232366002" name="墨迹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394200" cy="39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0606FB" id="墨迹 1" o:spid="_x0000_s1026" type="#_x0000_t75" style="position:absolute;margin-left:114.3pt;margin-top:-6.5pt;width:32.75pt;height:32.8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">
                <v:imagedata r:id="rId12" o:title=""/>
              </v:shape>
            </w:pict>
          </mc:Fallback>
        </mc:AlternateContent>
      </w:r>
      <w:r w:rsidR="00FC5860" w:rsidRPr="00BE1BCD">
        <w:rPr>
          <w:rFonts w:hint="eastAsia"/>
        </w:rPr>
        <w:t xml:space="preserve">A. </w:t>
      </w:r>
      <w:r>
        <w:rPr>
          <w:noProof/>
        </w:rPr>
      </w:r>
      <w:r w:rsidR="00772DC3">
        <w:rPr>
          <w:noProof/>
        </w:rPr>
        <w:object w:dxaOrig="435" w:dyaOrig="285" w14:anchorId="62F2F59F">
          <v:shape id="_x0000_i1026" type="#_x0000_t75" alt="" style="width:21.6pt;height:14.4pt;mso-width-percent:0;mso-height-percent:0;mso-width-percent:0;mso-height-percent:0" o:ole="">
            <v:imagedata r:id="rId9" o:title="eqId57cc6a4ced959a9c7097749d44f2511e"/>
          </v:shape>
          <o:OLEObject Type="Embed" ProgID="Equation.DSMT4" ShapeID="_x0000_i1026" DrawAspect="Content" ObjectID="_1773101640" r:id="rId13"/>
        </w:object>
      </w:r>
      <w:r w:rsidR="00FC5860" w:rsidRPr="00BE1BCD">
        <w:rPr>
          <w:rFonts w:hint="eastAsia"/>
        </w:rPr>
        <w:tab/>
        <w:t xml:space="preserve">B. </w:t>
      </w:r>
      <w:r w:rsidR="004C4801">
        <w:rPr>
          <w:rFonts w:eastAsia="Times New Roman" w:cs="Times New Roman"/>
        </w:rPr>
        <w:t>37</w:t>
      </w:r>
      <w:r w:rsidR="00FC5860" w:rsidRPr="00BE1BCD">
        <w:rPr>
          <w:rFonts w:hint="eastAsia"/>
        </w:rPr>
        <w:tab/>
        <w:t xml:space="preserve">C. </w:t>
      </w:r>
      <w:r>
        <w:rPr>
          <w:noProof/>
        </w:rPr>
      </w:r>
      <w:r w:rsidR="00772DC3">
        <w:rPr>
          <w:noProof/>
        </w:rPr>
        <w:object w:dxaOrig="532" w:dyaOrig="615" w14:anchorId="1DC5C070">
          <v:shape id="_x0000_i1027" type="#_x0000_t75" alt="" style="width:26.65pt;height:30.95pt;mso-width-percent:0;mso-height-percent:0;mso-width-percent:0;mso-height-percent:0" o:ole="">
            <v:imagedata r:id="rId14" o:title="eqId98726d8e162c83b1f3eece2298917f6d"/>
          </v:shape>
          <o:OLEObject Type="Embed" ProgID="Equation.DSMT4" ShapeID="_x0000_i1027" DrawAspect="Content" ObjectID="_1773101641" r:id="rId15"/>
        </w:object>
      </w:r>
      <w:r w:rsidR="00FC5860" w:rsidRPr="00BE1BCD">
        <w:rPr>
          <w:rFonts w:hint="eastAsia"/>
        </w:rPr>
        <w:tab/>
        <w:t xml:space="preserve">D. </w:t>
      </w:r>
      <w:r>
        <w:rPr>
          <w:noProof/>
        </w:rPr>
      </w:r>
      <w:r w:rsidR="00772DC3">
        <w:rPr>
          <w:noProof/>
        </w:rPr>
        <w:object w:dxaOrig="345" w:dyaOrig="615" w14:anchorId="46743CD6">
          <v:shape id="_x0000_i1028" type="#_x0000_t75" alt="" style="width:17.3pt;height:30.95pt;mso-width-percent:0;mso-height-percent:0;mso-width-percent:0;mso-height-percent:0" o:ole="">
            <v:imagedata r:id="rId16" o:title="eqId4225b6c0a790c637d7b1c9639d40be77"/>
          </v:shape>
          <o:OLEObject Type="Embed" ProgID="Equation.DSMT4" ShapeID="_x0000_i1028" DrawAspect="Content" ObjectID="_1773101642" r:id="rId17"/>
        </w:object>
      </w:r>
    </w:p>
    <w:p w14:paraId="0519AAD2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，</w:t>
      </w:r>
      <w:r w:rsidR="00772DC3">
        <w:rPr>
          <w:noProof/>
        </w:rPr>
      </w:r>
      <w:r w:rsidR="00772DC3">
        <w:rPr>
          <w:noProof/>
        </w:rPr>
        <w:object w:dxaOrig="2041" w:dyaOrig="318" w14:anchorId="744EC7C3">
          <v:shape id="_x0000_i1029" type="#_x0000_t75" alt="" style="width:101.5pt;height:15.85pt;mso-width-percent:0;mso-height-percent:0;mso-width-percent:0;mso-height-percent:0" o:ole="">
            <v:imagedata r:id="rId18" o:title="eqId2db9f834afbff78ce9048c2d9b60ad77"/>
          </v:shape>
          <o:OLEObject Type="Embed" ProgID="Equation.DSMT4" ShapeID="_x0000_i1029" DrawAspect="Content" ObjectID="_1773101643" r:id="rId19"/>
        </w:object>
      </w:r>
      <w:r>
        <w:rPr>
          <w:rFonts w:ascii="宋体" w:hAnsi="宋体"/>
          <w:color w:val="000000"/>
        </w:rPr>
        <w:t>．若</w:t>
      </w:r>
      <w:r w:rsidR="00772DC3">
        <w:rPr>
          <w:noProof/>
        </w:rPr>
      </w:r>
      <w:r w:rsidR="00772DC3">
        <w:rPr>
          <w:noProof/>
        </w:rPr>
        <w:object w:dxaOrig="900" w:dyaOrig="285" w14:anchorId="0D5284DF">
          <v:shape id="_x0000_i1030" type="#_x0000_t75" alt="" style="width:45.35pt;height:14.4pt;mso-width-percent:0;mso-height-percent:0;mso-width-percent:0;mso-height-percent:0" o:ole="">
            <v:imagedata r:id="rId20" o:title="eqId7053457334966d5eeae2408ad0347b9e"/>
          </v:shape>
          <o:OLEObject Type="Embed" ProgID="Equation.DSMT4" ShapeID="_x0000_i1030" DrawAspect="Content" ObjectID="_1773101644" r:id="rId21"/>
        </w:object>
      </w:r>
      <w:r>
        <w:rPr>
          <w:rFonts w:ascii="宋体" w:hAnsi="宋体"/>
          <w:color w:val="000000"/>
        </w:rPr>
        <w:t>，则</w:t>
      </w:r>
      <w:r w:rsidR="00772DC3">
        <w:rPr>
          <w:noProof/>
        </w:rPr>
      </w:r>
      <w:r w:rsidR="00772DC3">
        <w:rPr>
          <w:noProof/>
        </w:rPr>
        <w:object w:dxaOrig="348" w:dyaOrig="240" w14:anchorId="31C00A65">
          <v:shape id="_x0000_i1031" type="#_x0000_t75" alt="" style="width:17.3pt;height:12.25pt;mso-width-percent:0;mso-height-percent:0;mso-width-percent:0;mso-height-percent:0" o:ole="">
            <v:imagedata r:id="rId22" o:title="eqId9d57899ad4774aed9ccc7bd23db72153"/>
          </v:shape>
          <o:OLEObject Type="Embed" ProgID="Equation.DSMT4" ShapeID="_x0000_i1031" DrawAspect="Content" ObjectID="_1773101645" r:id="rId23"/>
        </w:object>
      </w:r>
      <w:r>
        <w:rPr>
          <w:rFonts w:ascii="宋体" w:hAnsi="宋体"/>
          <w:color w:val="000000"/>
        </w:rPr>
        <w:t>的大小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4BAF64F" w14:textId="717A9E1F" w:rsidR="00947961" w:rsidRDefault="00772DC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0810FDD5" wp14:editId="312EBEE6">
                <wp:simplePos x="0" y="0"/>
                <wp:positionH relativeFrom="column">
                  <wp:posOffset>1396080</wp:posOffset>
                </wp:positionH>
                <wp:positionV relativeFrom="paragraph">
                  <wp:posOffset>639324</wp:posOffset>
                </wp:positionV>
                <wp:extent cx="630720" cy="803880"/>
                <wp:effectExtent l="38100" t="38100" r="42545" b="34925"/>
                <wp:wrapNone/>
                <wp:docPr id="1768451630" name="墨迹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630720" cy="80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3F66F" id="墨迹 33" o:spid="_x0000_s1026" type="#_x0000_t75" style="position:absolute;margin-left:109.15pt;margin-top:49.5pt;width:51.35pt;height:6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">
                <v:imagedata r:id="rId25" o:title=""/>
              </v:shape>
            </w:pict>
          </mc:Fallback>
        </mc:AlternateContent>
      </w:r>
      <w:r w:rsidR="004C4801">
        <w:rPr>
          <w:rFonts w:eastAsia="Times New Roman" w:cs="Times New Roman"/>
          <w:noProof/>
          <w:color w:val="000000"/>
        </w:rPr>
        <w:drawing>
          <wp:inline distT="0" distB="0" distL="0" distR="0" wp14:anchorId="2F5BA50D" wp14:editId="69D7ADD3">
            <wp:extent cx="1409700" cy="101917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8678671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87FB22" w14:textId="77777777" w:rsidR="00947961" w:rsidRDefault="004C480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 w:rsidR="00772DC3">
        <w:rPr>
          <w:noProof/>
        </w:rPr>
      </w:r>
      <w:r w:rsidR="00772DC3">
        <w:rPr>
          <w:noProof/>
        </w:rPr>
        <w:object w:dxaOrig="495" w:dyaOrig="285" w14:anchorId="12346A25">
          <v:shape id="_x0000_i1032" type="#_x0000_t75" alt="" style="width:24.5pt;height:14.4pt;mso-width-percent:0;mso-height-percent:0;mso-width-percent:0;mso-height-percent:0" o:ole="">
            <v:imagedata r:id="rId27" o:title="eqIda6c0927afc571a7c966c98192040979e"/>
          </v:shape>
          <o:OLEObject Type="Embed" ProgID="Equation.DSMT4" ShapeID="_x0000_i1032" DrawAspect="Content" ObjectID="_1773101646" r:id="rId28"/>
        </w:object>
      </w:r>
      <w:r>
        <w:rPr>
          <w:rFonts w:eastAsia="Times New Roman" w:cs="Times New Roman"/>
          <w:color w:val="000000"/>
        </w:rPr>
        <w:tab/>
        <w:t xml:space="preserve">B. </w:t>
      </w:r>
      <w:r w:rsidR="00772DC3">
        <w:rPr>
          <w:noProof/>
        </w:rPr>
      </w:r>
      <w:r w:rsidR="00772DC3">
        <w:rPr>
          <w:noProof/>
        </w:rPr>
        <w:object w:dxaOrig="495" w:dyaOrig="255" w14:anchorId="7FD8D5E5">
          <v:shape id="_x0000_i1033" type="#_x0000_t75" alt="" style="width:24.5pt;height:12.95pt;mso-width-percent:0;mso-height-percent:0;mso-width-percent:0;mso-height-percent:0" o:ole="">
            <v:imagedata r:id="rId29" o:title="eqId15fd474c6d7d831b306bcdd5a4a05360"/>
          </v:shape>
          <o:OLEObject Type="Embed" ProgID="Equation.DSMT4" ShapeID="_x0000_i1033" DrawAspect="Content" ObjectID="_1773101647" r:id="rId30"/>
        </w:object>
      </w:r>
      <w:r>
        <w:rPr>
          <w:rFonts w:eastAsia="Times New Roman" w:cs="Times New Roman"/>
          <w:color w:val="000000"/>
        </w:rPr>
        <w:tab/>
        <w:t xml:space="preserve">C. </w:t>
      </w:r>
      <w:r w:rsidR="00772DC3">
        <w:rPr>
          <w:noProof/>
        </w:rPr>
      </w:r>
      <w:r w:rsidR="00772DC3">
        <w:rPr>
          <w:noProof/>
        </w:rPr>
        <w:object w:dxaOrig="495" w:dyaOrig="285" w14:anchorId="3C92A4D5">
          <v:shape id="_x0000_i1034" type="#_x0000_t75" alt="" style="width:24.5pt;height:14.4pt;mso-width-percent:0;mso-height-percent:0;mso-width-percent:0;mso-height-percent:0" o:ole="">
            <v:imagedata r:id="rId31" o:title="eqIde6ff4336cba26fc8c6d63383cea117ec"/>
          </v:shape>
          <o:OLEObject Type="Embed" ProgID="Equation.DSMT4" ShapeID="_x0000_i1034" DrawAspect="Content" ObjectID="_1773101648" r:id="rId32"/>
        </w:object>
      </w:r>
      <w:r>
        <w:rPr>
          <w:rFonts w:eastAsia="Times New Roman" w:cs="Times New Roman"/>
          <w:color w:val="000000"/>
        </w:rPr>
        <w:tab/>
        <w:t xml:space="preserve">D. </w:t>
      </w:r>
      <w:r w:rsidR="00772DC3">
        <w:rPr>
          <w:noProof/>
        </w:rPr>
      </w:r>
      <w:r w:rsidR="00772DC3">
        <w:rPr>
          <w:noProof/>
        </w:rPr>
        <w:object w:dxaOrig="495" w:dyaOrig="285" w14:anchorId="60CA55EB">
          <v:shape id="_x0000_i1035" type="#_x0000_t75" alt="" style="width:24.5pt;height:14.4pt;mso-width-percent:0;mso-height-percent:0;mso-width-percent:0;mso-height-percent:0" o:ole="">
            <v:imagedata r:id="rId33" o:title="eqIda63e35d4fe34ee744e22ae0034c32a49"/>
          </v:shape>
          <o:OLEObject Type="Embed" ProgID="Equation.DSMT4" ShapeID="_x0000_i1035" DrawAspect="Content" ObjectID="_1773101649" r:id="rId34"/>
        </w:object>
      </w:r>
    </w:p>
    <w:p w14:paraId="22BA174D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计算：</w:t>
      </w:r>
      <w:r w:rsidR="00772DC3">
        <w:rPr>
          <w:noProof/>
        </w:rPr>
      </w:r>
      <w:r w:rsidR="00772DC3">
        <w:rPr>
          <w:noProof/>
        </w:rPr>
        <w:object w:dxaOrig="1498" w:dyaOrig="438" w14:anchorId="4D4F10B5">
          <v:shape id="_x0000_i1036" type="#_x0000_t75" alt="" style="width:74.9pt;height:22.3pt;mso-width-percent:0;mso-height-percent:0;mso-width-percent:0;mso-height-percent:0" o:ole="">
            <v:imagedata r:id="rId35" o:title="eqId90d5e22ca7b3aaac08bb75d0f812e220"/>
          </v:shape>
          <o:OLEObject Type="Embed" ProgID="Equation.DSMT4" ShapeID="_x0000_i1036" DrawAspect="Content" ObjectID="_1773101650" r:id="rId36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81CB78B" w14:textId="67E9A8E1" w:rsidR="00947961" w:rsidRDefault="00772DC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0A009C21" wp14:editId="4678D712">
                <wp:simplePos x="0" y="0"/>
                <wp:positionH relativeFrom="column">
                  <wp:posOffset>2877840</wp:posOffset>
                </wp:positionH>
                <wp:positionV relativeFrom="paragraph">
                  <wp:posOffset>-163176</wp:posOffset>
                </wp:positionV>
                <wp:extent cx="468720" cy="590400"/>
                <wp:effectExtent l="38100" t="38100" r="26670" b="32385"/>
                <wp:wrapNone/>
                <wp:docPr id="465084802" name="墨迹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468720" cy="59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25874" id="墨迹 35" o:spid="_x0000_s1026" type="#_x0000_t75" style="position:absolute;margin-left:225.8pt;margin-top:-13.7pt;width:38.6pt;height:48.2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">
                <v:imagedata r:id="rId38" o:title=""/>
              </v:shape>
            </w:pict>
          </mc:Fallback>
        </mc:AlternateContent>
      </w:r>
      <w:r w:rsidR="004C4801">
        <w:rPr>
          <w:color w:val="000000"/>
        </w:rPr>
        <w:t xml:space="preserve">A. </w:t>
      </w:r>
      <w:r>
        <w:rPr>
          <w:noProof/>
        </w:rPr>
      </w:r>
      <w:r w:rsidR="00772DC3">
        <w:rPr>
          <w:noProof/>
        </w:rPr>
        <w:object w:dxaOrig="600" w:dyaOrig="375" w14:anchorId="6D40BEA7">
          <v:shape id="_x0000_i1037" type="#_x0000_t75" alt="" style="width:29.5pt;height:18.7pt;mso-width-percent:0;mso-height-percent:0;mso-width-percent:0;mso-height-percent:0" o:ole="">
            <v:imagedata r:id="rId39" o:title="eqId7f1b58651a90b4136ea0708eb49241cc"/>
          </v:shape>
          <o:OLEObject Type="Embed" ProgID="Equation.DSMT4" ShapeID="_x0000_i1037" DrawAspect="Content" ObjectID="_1773101651" r:id="rId40"/>
        </w:object>
      </w:r>
      <w:r w:rsidR="004C4801">
        <w:rPr>
          <w:color w:val="000000"/>
        </w:rPr>
        <w:tab/>
        <w:t xml:space="preserve">B. </w:t>
      </w:r>
      <w:r>
        <w:rPr>
          <w:noProof/>
        </w:rPr>
      </w:r>
      <w:r w:rsidR="00772DC3">
        <w:rPr>
          <w:noProof/>
        </w:rPr>
        <w:object w:dxaOrig="760" w:dyaOrig="357" w14:anchorId="67DEF0C5">
          <v:shape id="_x0000_i1038" type="#_x0000_t75" alt="" style="width:38.15pt;height:17.3pt;mso-width-percent:0;mso-height-percent:0;mso-width-percent:0;mso-height-percent:0" o:ole="">
            <v:imagedata r:id="rId41" o:title="eqIdfe4edaa7b97f94e6458a1188be1e0089"/>
          </v:shape>
          <o:OLEObject Type="Embed" ProgID="Equation.DSMT4" ShapeID="_x0000_i1038" DrawAspect="Content" ObjectID="_1773101652" r:id="rId42"/>
        </w:object>
      </w:r>
      <w:r w:rsidR="004C4801">
        <w:rPr>
          <w:color w:val="000000"/>
        </w:rPr>
        <w:tab/>
        <w:t xml:space="preserve">C. </w:t>
      </w:r>
      <w:r>
        <w:rPr>
          <w:noProof/>
        </w:rPr>
      </w:r>
      <w:r w:rsidR="00772DC3">
        <w:rPr>
          <w:noProof/>
        </w:rPr>
        <w:object w:dxaOrig="742" w:dyaOrig="366" w14:anchorId="6EC7A92E">
          <v:shape id="_x0000_i1039" type="#_x0000_t75" alt="" style="width:36.7pt;height:18.7pt;mso-width-percent:0;mso-height-percent:0;mso-width-percent:0;mso-height-percent:0" o:ole="">
            <v:imagedata r:id="rId43" o:title="eqIdce31344b5ede6ce101222937db75aae1"/>
          </v:shape>
          <o:OLEObject Type="Embed" ProgID="Equation.DSMT4" ShapeID="_x0000_i1039" DrawAspect="Content" ObjectID="_1773101653" r:id="rId44"/>
        </w:object>
      </w:r>
      <w:r w:rsidR="004C4801">
        <w:rPr>
          <w:color w:val="000000"/>
        </w:rPr>
        <w:tab/>
        <w:t xml:space="preserve">D. </w:t>
      </w:r>
      <w:r>
        <w:rPr>
          <w:noProof/>
        </w:rPr>
      </w:r>
      <w:r w:rsidR="00772DC3">
        <w:rPr>
          <w:noProof/>
        </w:rPr>
        <w:object w:dxaOrig="703" w:dyaOrig="357" w14:anchorId="7CB22DF6">
          <v:shape id="_x0000_i1040" type="#_x0000_t75" alt="" style="width:35.3pt;height:17.3pt;mso-width-percent:0;mso-height-percent:0;mso-width-percent:0;mso-height-percent:0" o:ole="">
            <v:imagedata r:id="rId45" o:title="eqId20dc9b6644cf1b5d4d4960c07545d229"/>
          </v:shape>
          <o:OLEObject Type="Embed" ProgID="Equation.DSMT4" ShapeID="_x0000_i1040" DrawAspect="Content" ObjectID="_1773101654" r:id="rId46"/>
        </w:object>
      </w:r>
    </w:p>
    <w:p w14:paraId="60BA2FC7" w14:textId="4EFF7659" w:rsidR="00947961" w:rsidRDefault="00772D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396C1763" wp14:editId="26072603">
                <wp:simplePos x="0" y="0"/>
                <wp:positionH relativeFrom="column">
                  <wp:posOffset>4573800</wp:posOffset>
                </wp:positionH>
                <wp:positionV relativeFrom="paragraph">
                  <wp:posOffset>-465096</wp:posOffset>
                </wp:positionV>
                <wp:extent cx="945000" cy="1067400"/>
                <wp:effectExtent l="38100" t="25400" r="33020" b="38100"/>
                <wp:wrapNone/>
                <wp:docPr id="1764852359" name="墨迹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945000" cy="10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FC670" id="墨迹 62" o:spid="_x0000_s1026" type="#_x0000_t75" style="position:absolute;margin-left:359.3pt;margin-top:-37.45pt;width:76.1pt;height:85.7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">
                <v:imagedata r:id="rId48" o:title=""/>
              </v:shape>
            </w:pict>
          </mc:Fallback>
        </mc:AlternateContent>
      </w:r>
      <w:r w:rsidR="004C4801">
        <w:rPr>
          <w:color w:val="000000"/>
        </w:rPr>
        <w:t xml:space="preserve">4. </w:t>
      </w:r>
      <w:r w:rsidR="004C4801">
        <w:rPr>
          <w:rFonts w:ascii="宋体" w:hAnsi="宋体"/>
          <w:color w:val="000000"/>
        </w:rPr>
        <w:t>在下列条件中，能够判定</w:t>
      </w:r>
      <w:r>
        <w:rPr>
          <w:noProof/>
        </w:rPr>
      </w:r>
      <w:r w:rsidR="00772DC3">
        <w:rPr>
          <w:noProof/>
        </w:rPr>
        <w:object w:dxaOrig="880" w:dyaOrig="279" w14:anchorId="5A9A3811">
          <v:shape id="_x0000_i1041" type="#_x0000_t75" alt="" style="width:43.9pt;height:13.7pt;mso-width-percent:0;mso-height-percent:0;mso-width-percent:0;mso-height-percent:0" o:ole="">
            <v:imagedata r:id="rId49" o:title="eqId5138a9f70d5e8b0580e30fef6eb7baef"/>
          </v:shape>
          <o:OLEObject Type="Embed" ProgID="Equation.DSMT4" ShapeID="_x0000_i1041" DrawAspect="Content" ObjectID="_1773101655" r:id="rId50"/>
        </w:object>
      </w:r>
      <w:r w:rsidR="004C4801">
        <w:rPr>
          <w:rFonts w:ascii="宋体" w:hAnsi="宋体"/>
          <w:color w:val="000000"/>
        </w:rPr>
        <w:t>为矩形的是（</w:t>
      </w:r>
      <w:r w:rsidR="004C4801">
        <w:rPr>
          <w:rFonts w:eastAsia="Times New Roman" w:cs="Times New Roman"/>
          <w:color w:val="000000"/>
        </w:rPr>
        <w:t xml:space="preserve">    </w:t>
      </w:r>
      <w:r w:rsidR="004C4801">
        <w:rPr>
          <w:rFonts w:ascii="宋体" w:hAnsi="宋体"/>
          <w:color w:val="000000"/>
        </w:rPr>
        <w:t>）</w:t>
      </w:r>
    </w:p>
    <w:p w14:paraId="61C7CECA" w14:textId="1674B154" w:rsidR="00947961" w:rsidRDefault="004C480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772DC3">
        <w:rPr>
          <w:noProof/>
        </w:rPr>
      </w:r>
      <w:r w:rsidR="00772DC3">
        <w:rPr>
          <w:noProof/>
        </w:rPr>
        <w:object w:dxaOrig="975" w:dyaOrig="285" w14:anchorId="6965CE32">
          <v:shape id="_x0000_i1042" type="#_x0000_t75" alt="" style="width:48.95pt;height:14.4pt;mso-width-percent:0;mso-height-percent:0;mso-width-percent:0;mso-height-percent:0" o:ole="">
            <v:imagedata r:id="rId51" o:title="eqId047dc9795efa99b6fb9fdf9778085dab"/>
          </v:shape>
          <o:OLEObject Type="Embed" ProgID="Equation.DSMT4" ShapeID="_x0000_i1042" DrawAspect="Content" ObjectID="_1773101656" r:id="rId52"/>
        </w:object>
      </w:r>
      <w:r>
        <w:rPr>
          <w:color w:val="000000"/>
        </w:rPr>
        <w:tab/>
        <w:t xml:space="preserve">B. </w:t>
      </w:r>
      <w:r w:rsidR="00772DC3">
        <w:rPr>
          <w:noProof/>
        </w:rPr>
      </w:r>
      <w:r w:rsidR="00772DC3">
        <w:rPr>
          <w:noProof/>
        </w:rPr>
        <w:object w:dxaOrig="900" w:dyaOrig="260" w14:anchorId="01A45532">
          <v:shape id="_x0000_i1043" type="#_x0000_t75" alt="" style="width:45.35pt;height:12.95pt;mso-width-percent:0;mso-height-percent:0;mso-width-percent:0;mso-height-percent:0" o:ole="">
            <v:imagedata r:id="rId53" o:title="eqIdcfc1f76257275ab4b04f9bc913535670"/>
          </v:shape>
          <o:OLEObject Type="Embed" ProgID="Equation.DSMT4" ShapeID="_x0000_i1043" DrawAspect="Content" ObjectID="_1773101657" r:id="rId54"/>
        </w:object>
      </w:r>
      <w:r>
        <w:rPr>
          <w:color w:val="000000"/>
        </w:rPr>
        <w:tab/>
        <w:t xml:space="preserve">C. </w:t>
      </w:r>
      <w:r w:rsidR="00772DC3">
        <w:rPr>
          <w:noProof/>
        </w:rPr>
      </w:r>
      <w:r w:rsidR="00772DC3">
        <w:rPr>
          <w:noProof/>
        </w:rPr>
        <w:object w:dxaOrig="975" w:dyaOrig="255" w14:anchorId="18650A67">
          <v:shape id="_x0000_i1044" type="#_x0000_t75" alt="" style="width:48.95pt;height:12.95pt;mso-width-percent:0;mso-height-percent:0;mso-width-percent:0;mso-height-percent:0" o:ole="">
            <v:imagedata r:id="rId55" o:title="eqId2e735a28578ba191da6d4f3b0f8e8729"/>
          </v:shape>
          <o:OLEObject Type="Embed" ProgID="Equation.DSMT4" ShapeID="_x0000_i1044" DrawAspect="Content" ObjectID="_1773101658" r:id="rId56"/>
        </w:object>
      </w:r>
      <w:r>
        <w:rPr>
          <w:color w:val="000000"/>
        </w:rPr>
        <w:tab/>
        <w:t xml:space="preserve">D. </w:t>
      </w:r>
      <w:r w:rsidR="00772DC3">
        <w:rPr>
          <w:noProof/>
        </w:rPr>
      </w:r>
      <w:r w:rsidR="00772DC3">
        <w:rPr>
          <w:noProof/>
        </w:rPr>
        <w:object w:dxaOrig="975" w:dyaOrig="285" w14:anchorId="774CBD79">
          <v:shape id="_x0000_i1045" type="#_x0000_t75" alt="" style="width:48.95pt;height:14.4pt;mso-width-percent:0;mso-height-percent:0;mso-width-percent:0;mso-height-percent:0" o:ole="">
            <v:imagedata r:id="rId57" o:title="eqId7de966c316db1013defc56372fcf814e"/>
          </v:shape>
          <o:OLEObject Type="Embed" ProgID="Equation.DSMT4" ShapeID="_x0000_i1045" DrawAspect="Content" ObjectID="_1773101659" r:id="rId58"/>
        </w:object>
      </w:r>
    </w:p>
    <w:p w14:paraId="495511FE" w14:textId="51F1C339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</w:t>
      </w:r>
      <w:r w:rsidR="00772DC3">
        <w:rPr>
          <w:noProof/>
        </w:rPr>
      </w:r>
      <w:r w:rsidR="00772DC3">
        <w:rPr>
          <w:noProof/>
        </w:rPr>
        <w:object w:dxaOrig="420" w:dyaOrig="255" w14:anchorId="560DCF2B">
          <v:shape id="_x0000_i1046" type="#_x0000_t75" alt="" style="width:20.9pt;height:12.95pt;mso-width-percent:0;mso-height-percent:0;mso-width-percent:0;mso-height-percent:0" o:ole="">
            <v:imagedata r:id="rId59" o:title="eqId03902478df1a55bc99703210bccab910"/>
          </v:shape>
          <o:OLEObject Type="Embed" ProgID="Equation.DSMT4" ShapeID="_x0000_i1046" DrawAspect="Content" ObjectID="_1773101660" r:id="rId60"/>
        </w:object>
      </w:r>
      <w:r>
        <w:rPr>
          <w:rFonts w:ascii="宋体" w:hAnsi="宋体"/>
          <w:color w:val="000000"/>
        </w:rPr>
        <w:t>是</w:t>
      </w:r>
      <w:r w:rsidR="00772DC3">
        <w:rPr>
          <w:noProof/>
        </w:rPr>
      </w:r>
      <w:r w:rsidR="00772DC3">
        <w:rPr>
          <w:noProof/>
        </w:rPr>
        <w:object w:dxaOrig="675" w:dyaOrig="285" w14:anchorId="6AD17EC2">
          <v:shape id="_x0000_i1047" type="#_x0000_t75" alt="" style="width:33.85pt;height:14.4pt;mso-width-percent:0;mso-height-percent:0;mso-width-percent:0;mso-height-percent:0" o:ole="">
            <v:imagedata r:id="rId61" o:title="eqId15c0dbe3c080c4c4636c64803e5c1f76"/>
          </v:shape>
          <o:OLEObject Type="Embed" ProgID="Equation.DSMT4" ShapeID="_x0000_i1047" DrawAspect="Content" ObjectID="_1773101661" r:id="rId62"/>
        </w:object>
      </w:r>
      <w:r>
        <w:rPr>
          <w:rFonts w:ascii="宋体" w:hAnsi="宋体"/>
          <w:color w:val="000000"/>
        </w:rPr>
        <w:t>的高，若</w:t>
      </w:r>
      <w:r w:rsidR="00772DC3">
        <w:rPr>
          <w:noProof/>
        </w:rPr>
      </w:r>
      <w:r w:rsidR="00772DC3">
        <w:rPr>
          <w:noProof/>
        </w:rPr>
        <w:object w:dxaOrig="1460" w:dyaOrig="280" w14:anchorId="01F8C607">
          <v:shape id="_x0000_i1048" type="#_x0000_t75" alt="" style="width:72.7pt;height:13.7pt;mso-width-percent:0;mso-height-percent:0;mso-width-percent:0;mso-height-percent:0" o:ole="">
            <v:imagedata r:id="rId63" o:title="eqIdea0efbe54a4a5c727cc7f3b533b05d82"/>
          </v:shape>
          <o:OLEObject Type="Embed" ProgID="Equation.DSMT4" ShapeID="_x0000_i1048" DrawAspect="Content" ObjectID="_1773101662" r:id="rId64"/>
        </w:object>
      </w:r>
      <w:r>
        <w:rPr>
          <w:rFonts w:ascii="宋体" w:hAnsi="宋体"/>
          <w:color w:val="000000"/>
        </w:rPr>
        <w:t>，</w:t>
      </w:r>
      <w:r w:rsidR="00772DC3">
        <w:rPr>
          <w:noProof/>
        </w:rPr>
      </w:r>
      <w:r w:rsidR="00772DC3">
        <w:rPr>
          <w:noProof/>
        </w:rPr>
        <w:object w:dxaOrig="1124" w:dyaOrig="284" w14:anchorId="3FD19D3C">
          <v:shape id="_x0000_i1049" type="#_x0000_t75" alt="" style="width:56.15pt;height:14.4pt;mso-width-percent:0;mso-height-percent:0;mso-width-percent:0;mso-height-percent:0" o:ole="">
            <v:imagedata r:id="rId65" o:title="eqIda63cfd6718ca8157b1f4c351e3d10234"/>
          </v:shape>
          <o:OLEObject Type="Embed" ProgID="Equation.DSMT4" ShapeID="_x0000_i1049" DrawAspect="Content" ObjectID="_1773101663" r:id="rId66"/>
        </w:object>
      </w:r>
      <w:r>
        <w:rPr>
          <w:rFonts w:ascii="宋体" w:hAnsi="宋体"/>
          <w:color w:val="000000"/>
        </w:rPr>
        <w:t>，则边</w:t>
      </w:r>
      <w:r w:rsidR="00772DC3">
        <w:rPr>
          <w:noProof/>
        </w:rPr>
      </w:r>
      <w:r w:rsidR="00772DC3">
        <w:rPr>
          <w:noProof/>
        </w:rPr>
        <w:object w:dxaOrig="401" w:dyaOrig="252" w14:anchorId="6789E475">
          <v:shape id="_x0000_i1050" type="#_x0000_t75" alt="" style="width:20.15pt;height:12.25pt;mso-width-percent:0;mso-height-percent:0;mso-width-percent:0;mso-height-percent:0" o:ole="">
            <v:imagedata r:id="rId67" o:title="eqIdf52a58fbaf4fea03567e88a9f0f6e37e"/>
          </v:shape>
          <o:OLEObject Type="Embed" ProgID="Equation.DSMT4" ShapeID="_x0000_i1050" DrawAspect="Content" ObjectID="_1773101664" r:id="rId68"/>
        </w:object>
      </w:r>
      <w:r>
        <w:rPr>
          <w:rFonts w:ascii="宋体" w:hAnsi="宋体"/>
          <w:color w:val="000000"/>
        </w:rPr>
        <w:t>的长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FA02BB7" w14:textId="42DB4C41" w:rsidR="00947961" w:rsidRDefault="004C480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300E4F4C" wp14:editId="3004D494">
            <wp:extent cx="2667000" cy="1743075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4076786" name="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BA01A5" w14:textId="18BC23B4" w:rsidR="00947961" w:rsidRDefault="004C480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772DC3">
        <w:rPr>
          <w:noProof/>
        </w:rPr>
      </w:r>
      <w:r w:rsidR="00772DC3">
        <w:rPr>
          <w:noProof/>
        </w:rPr>
        <w:object w:dxaOrig="480" w:dyaOrig="360" w14:anchorId="445BED8F">
          <v:shape id="_x0000_i1051" type="#_x0000_t75" alt="" style="width:23.75pt;height:18.7pt;mso-width-percent:0;mso-height-percent:0;mso-width-percent:0;mso-height-percent:0" o:ole="">
            <v:imagedata r:id="rId70" o:title="eqId8af2fdf1944afebb51cb6a5e6c74aadd"/>
          </v:shape>
          <o:OLEObject Type="Embed" ProgID="Equation.DSMT4" ShapeID="_x0000_i1051" DrawAspect="Content" ObjectID="_1773101665" r:id="rId71"/>
        </w:object>
      </w:r>
      <w:r>
        <w:rPr>
          <w:color w:val="000000"/>
        </w:rPr>
        <w:tab/>
        <w:t xml:space="preserve">B. </w:t>
      </w:r>
      <w:r w:rsidR="00772DC3">
        <w:rPr>
          <w:noProof/>
        </w:rPr>
      </w:r>
      <w:r w:rsidR="00772DC3">
        <w:rPr>
          <w:noProof/>
        </w:rPr>
        <w:object w:dxaOrig="480" w:dyaOrig="365" w14:anchorId="15B55ED8">
          <v:shape id="_x0000_i1052" type="#_x0000_t75" alt="" style="width:23.75pt;height:18.7pt;mso-width-percent:0;mso-height-percent:0;mso-width-percent:0;mso-height-percent:0" o:ole="">
            <v:imagedata r:id="rId72" o:title="eqIda2d52429c8324350309f77e7209a5c35"/>
          </v:shape>
          <o:OLEObject Type="Embed" ProgID="Equation.DSMT4" ShapeID="_x0000_i1052" DrawAspect="Content" ObjectID="_1773101666" r:id="rId73"/>
        </w:object>
      </w:r>
      <w:r>
        <w:rPr>
          <w:color w:val="000000"/>
        </w:rPr>
        <w:tab/>
        <w:t xml:space="preserve">C. </w:t>
      </w:r>
      <w:r w:rsidR="00772DC3">
        <w:rPr>
          <w:noProof/>
        </w:rPr>
      </w:r>
      <w:r w:rsidR="00772DC3">
        <w:rPr>
          <w:noProof/>
        </w:rPr>
        <w:object w:dxaOrig="480" w:dyaOrig="360" w14:anchorId="6A043A6A">
          <v:shape id="_x0000_i1053" type="#_x0000_t75" alt="" style="width:23.75pt;height:18.7pt;mso-width-percent:0;mso-height-percent:0;mso-width-percent:0;mso-height-percent:0" o:ole="">
            <v:imagedata r:id="rId74" o:title="eqId0fb7a10603ed6ab40ec1fee662af35d7"/>
          </v:shape>
          <o:OLEObject Type="Embed" ProgID="Equation.DSMT4" ShapeID="_x0000_i1053" DrawAspect="Content" ObjectID="_1773101667" r:id="rId75"/>
        </w:object>
      </w:r>
      <w:r>
        <w:rPr>
          <w:color w:val="000000"/>
        </w:rPr>
        <w:tab/>
        <w:t xml:space="preserve">D. </w:t>
      </w:r>
      <w:r w:rsidR="00772DC3">
        <w:rPr>
          <w:noProof/>
        </w:rPr>
      </w:r>
      <w:r w:rsidR="00772DC3">
        <w:rPr>
          <w:noProof/>
        </w:rPr>
        <w:object w:dxaOrig="435" w:dyaOrig="315" w14:anchorId="3F41EC52">
          <v:shape id="_x0000_i1054" type="#_x0000_t75" alt="" style="width:21.6pt;height:15.85pt;mso-width-percent:0;mso-height-percent:0;mso-width-percent:0;mso-height-percent:0" o:ole="">
            <v:imagedata r:id="rId76" o:title="eqId8ec978eb43bc4f9e7df83b0d0195dcda"/>
          </v:shape>
          <o:OLEObject Type="Embed" ProgID="Equation.DSMT4" ShapeID="_x0000_i1054" DrawAspect="Content" ObjectID="_1773101668" r:id="rId77"/>
        </w:object>
      </w:r>
    </w:p>
    <w:p w14:paraId="60DDDB93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在同一平面直角坐标系中，直线</w:t>
      </w:r>
      <w:r w:rsidR="00772DC3">
        <w:rPr>
          <w:noProof/>
        </w:rPr>
      </w:r>
      <w:r w:rsidR="00772DC3">
        <w:rPr>
          <w:noProof/>
        </w:rPr>
        <w:object w:dxaOrig="948" w:dyaOrig="300" w14:anchorId="5F13CA46">
          <v:shape id="_x0000_i1055" type="#_x0000_t75" alt="" style="width:47.5pt;height:15.1pt;mso-width-percent:0;mso-height-percent:0;mso-width-percent:0;mso-height-percent:0" o:ole="">
            <v:imagedata r:id="rId78" o:title="eqId812eed46a589bde8b7c78a81a8cf9b9a"/>
          </v:shape>
          <o:OLEObject Type="Embed" ProgID="Equation.DSMT4" ShapeID="_x0000_i1055" DrawAspect="Content" ObjectID="_1773101669" r:id="rId79"/>
        </w:object>
      </w:r>
      <w:r>
        <w:rPr>
          <w:rFonts w:ascii="宋体" w:hAnsi="宋体"/>
          <w:color w:val="000000"/>
        </w:rPr>
        <w:t>与</w:t>
      </w:r>
      <w:r w:rsidR="00772DC3">
        <w:rPr>
          <w:noProof/>
        </w:rPr>
      </w:r>
      <w:r w:rsidR="00772DC3">
        <w:rPr>
          <w:noProof/>
        </w:rPr>
        <w:object w:dxaOrig="1095" w:dyaOrig="315" w14:anchorId="1543BA05">
          <v:shape id="_x0000_i1056" type="#_x0000_t75" alt="" style="width:54.7pt;height:15.85pt;mso-width-percent:0;mso-height-percent:0;mso-width-percent:0;mso-height-percent:0" o:ole="">
            <v:imagedata r:id="rId80" o:title="eqId12f9bd7fdb0c44b5e2e1d5a59dd6f7dd"/>
          </v:shape>
          <o:OLEObject Type="Embed" ProgID="Equation.DSMT4" ShapeID="_x0000_i1056" DrawAspect="Content" ObjectID="_1773101670" r:id="rId81"/>
        </w:object>
      </w:r>
      <w:r>
        <w:rPr>
          <w:rFonts w:ascii="宋体" w:hAnsi="宋体"/>
          <w:color w:val="000000"/>
        </w:rPr>
        <w:t>相交于点</w:t>
      </w:r>
      <w:r w:rsidR="00772DC3">
        <w:rPr>
          <w:noProof/>
        </w:rPr>
      </w:r>
      <w:r w:rsidR="00772DC3">
        <w:rPr>
          <w:noProof/>
        </w:rPr>
        <w:object w:dxaOrig="720" w:dyaOrig="315" w14:anchorId="62441C71">
          <v:shape id="_x0000_i1057" type="#_x0000_t75" alt="" style="width:36pt;height:15.85pt;mso-width-percent:0;mso-height-percent:0;mso-width-percent:0;mso-height-percent:0" o:ole="">
            <v:imagedata r:id="rId82" o:title="eqId4dbcc462e7c053cbacf67fc7f2d51c63"/>
          </v:shape>
          <o:OLEObject Type="Embed" ProgID="Equation.DSMT4" ShapeID="_x0000_i1057" DrawAspect="Content" ObjectID="_1773101671" r:id="rId83"/>
        </w:object>
      </w:r>
      <w:r>
        <w:rPr>
          <w:rFonts w:ascii="宋体" w:hAnsi="宋体"/>
          <w:color w:val="000000"/>
        </w:rPr>
        <w:t>，则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noProof/>
          <w:color w:val="000000"/>
        </w:rPr>
        <w:drawing>
          <wp:inline distT="0" distB="0" distL="0" distR="0" wp14:anchorId="6A0417F4" wp14:editId="3A17E3FA">
            <wp:extent cx="133350" cy="177800"/>
            <wp:effectExtent l="0" t="0" r="0" b="0"/>
            <wp:docPr id="94203510" name="图片 94203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449997" name="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程组</w:t>
      </w:r>
      <w:r w:rsidR="00772DC3">
        <w:rPr>
          <w:noProof/>
        </w:rPr>
      </w:r>
      <w:r w:rsidR="00772DC3">
        <w:rPr>
          <w:noProof/>
        </w:rPr>
        <w:object w:dxaOrig="1545" w:dyaOrig="720" w14:anchorId="4191BCB8">
          <v:shape id="_x0000_i1058" type="#_x0000_t75" alt="" style="width:77.05pt;height:36pt;mso-width-percent:0;mso-height-percent:0;mso-width-percent:0;mso-height-percent:0" o:ole="">
            <v:imagedata r:id="rId85" o:title="eqId43afa41c39a57d9ee2d48d91dd49f591"/>
          </v:shape>
          <o:OLEObject Type="Embed" ProgID="Equation.DSMT4" ShapeID="_x0000_i1058" DrawAspect="Content" ObjectID="_1773101672" r:id="rId86"/>
        </w:object>
      </w:r>
      <w:r>
        <w:rPr>
          <w:rFonts w:ascii="宋体" w:hAnsi="宋体"/>
          <w:color w:val="000000"/>
        </w:rPr>
        <w:t>的解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A3D7EEE" w14:textId="1F00A60E" w:rsidR="00947961" w:rsidRDefault="00772DC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76EF23A0" wp14:editId="178523CD">
                <wp:simplePos x="0" y="0"/>
                <wp:positionH relativeFrom="column">
                  <wp:posOffset>-91080</wp:posOffset>
                </wp:positionH>
                <wp:positionV relativeFrom="paragraph">
                  <wp:posOffset>-257664</wp:posOffset>
                </wp:positionV>
                <wp:extent cx="610560" cy="702000"/>
                <wp:effectExtent l="38100" t="25400" r="24765" b="47625"/>
                <wp:wrapNone/>
                <wp:docPr id="1511072585" name="墨迹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610560" cy="70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E124FB" id="墨迹 115" o:spid="_x0000_s1026" type="#_x0000_t75" style="position:absolute;margin-left:-7.95pt;margin-top:-21.15pt;width:49.8pt;height:57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">
                <v:imagedata r:id="rId88" o:title=""/>
              </v:shape>
            </w:pict>
          </mc:Fallback>
        </mc:AlternateContent>
      </w:r>
      <w:r w:rsidR="004C4801">
        <w:rPr>
          <w:color w:val="000000"/>
        </w:rPr>
        <w:t xml:space="preserve">A. </w:t>
      </w:r>
      <w:r>
        <w:rPr>
          <w:noProof/>
        </w:rPr>
      </w:r>
      <w:r w:rsidR="00772DC3">
        <w:rPr>
          <w:noProof/>
        </w:rPr>
        <w:object w:dxaOrig="795" w:dyaOrig="720" w14:anchorId="0F01C2F4">
          <v:shape id="_x0000_i1059" type="#_x0000_t75" alt="" style="width:39.6pt;height:36pt;mso-width-percent:0;mso-height-percent:0;mso-width-percent:0;mso-height-percent:0" o:ole="">
            <v:imagedata r:id="rId89" o:title="eqId2d6319abc1dbfa63eb3516e0e86a4180"/>
          </v:shape>
          <o:OLEObject Type="Embed" ProgID="Equation.DSMT4" ShapeID="_x0000_i1059" DrawAspect="Content" ObjectID="_1773101673" r:id="rId90"/>
        </w:object>
      </w:r>
      <w:r w:rsidR="004C4801">
        <w:rPr>
          <w:color w:val="000000"/>
        </w:rPr>
        <w:tab/>
        <w:t xml:space="preserve">B. </w:t>
      </w:r>
      <w:r>
        <w:rPr>
          <w:noProof/>
        </w:rPr>
      </w:r>
      <w:r w:rsidR="00772DC3">
        <w:rPr>
          <w:noProof/>
        </w:rPr>
        <w:object w:dxaOrig="675" w:dyaOrig="720" w14:anchorId="51A0B187">
          <v:shape id="_x0000_i1060" type="#_x0000_t75" alt="" style="width:33.85pt;height:36pt;mso-width-percent:0;mso-height-percent:0;mso-width-percent:0;mso-height-percent:0" o:ole="">
            <v:imagedata r:id="rId91" o:title="eqId83e63ff2b4867ad1646ec7d2fdcaa9d0"/>
          </v:shape>
          <o:OLEObject Type="Embed" ProgID="Equation.DSMT4" ShapeID="_x0000_i1060" DrawAspect="Content" ObjectID="_1773101674" r:id="rId92"/>
        </w:object>
      </w:r>
      <w:r w:rsidR="004C4801">
        <w:rPr>
          <w:color w:val="000000"/>
        </w:rPr>
        <w:tab/>
        <w:t xml:space="preserve">C. </w:t>
      </w:r>
      <w:r>
        <w:rPr>
          <w:noProof/>
        </w:rPr>
      </w:r>
      <w:r w:rsidR="00772DC3">
        <w:rPr>
          <w:noProof/>
        </w:rPr>
        <w:object w:dxaOrig="660" w:dyaOrig="720" w14:anchorId="1CC76C4D">
          <v:shape id="_x0000_i1061" type="#_x0000_t75" alt="" style="width:33.1pt;height:36pt;mso-width-percent:0;mso-height-percent:0;mso-width-percent:0;mso-height-percent:0" o:ole="">
            <v:imagedata r:id="rId93" o:title="eqIde5ffa7d767f601d0a064b412648593c3"/>
          </v:shape>
          <o:OLEObject Type="Embed" ProgID="Equation.DSMT4" ShapeID="_x0000_i1061" DrawAspect="Content" ObjectID="_1773101675" r:id="rId94"/>
        </w:object>
      </w:r>
      <w:r w:rsidR="004C4801">
        <w:rPr>
          <w:color w:val="000000"/>
        </w:rPr>
        <w:tab/>
        <w:t xml:space="preserve">D. </w:t>
      </w:r>
      <w:r>
        <w:rPr>
          <w:noProof/>
        </w:rPr>
      </w:r>
      <w:r w:rsidR="00772DC3">
        <w:rPr>
          <w:noProof/>
        </w:rPr>
        <w:object w:dxaOrig="825" w:dyaOrig="720" w14:anchorId="29927ACC">
          <v:shape id="_x0000_i1062" type="#_x0000_t75" alt="" style="width:41.05pt;height:36pt;mso-width-percent:0;mso-height-percent:0;mso-width-percent:0;mso-height-percent:0" o:ole="">
            <v:imagedata r:id="rId95" o:title="eqId387d527cac39847e448df219ca296463"/>
          </v:shape>
          <o:OLEObject Type="Embed" ProgID="Equation.DSMT4" ShapeID="_x0000_i1062" DrawAspect="Content" ObjectID="_1773101676" r:id="rId96"/>
        </w:object>
      </w:r>
    </w:p>
    <w:p w14:paraId="643B32D8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</w:t>
      </w:r>
      <w:r w:rsidR="00772DC3">
        <w:rPr>
          <w:noProof/>
        </w:rPr>
      </w:r>
      <w:r w:rsidR="00772DC3">
        <w:rPr>
          <w:noProof/>
        </w:rPr>
        <w:object w:dxaOrig="675" w:dyaOrig="285" w14:anchorId="737DC01E">
          <v:shape id="_x0000_i1063" type="#_x0000_t75" alt="" style="width:33.85pt;height:14.4pt;mso-width-percent:0;mso-height-percent:0;mso-width-percent:0;mso-height-percent:0" o:ole="">
            <v:imagedata r:id="rId61" o:title="eqId15c0dbe3c080c4c4636c64803e5c1f76"/>
          </v:shape>
          <o:OLEObject Type="Embed" ProgID="Equation.DSMT4" ShapeID="_x0000_i1063" DrawAspect="Content" ObjectID="_1773101677" r:id="rId97"/>
        </w:object>
      </w:r>
      <w:r>
        <w:rPr>
          <w:rFonts w:ascii="宋体" w:hAnsi="宋体"/>
          <w:color w:val="000000"/>
        </w:rPr>
        <w:t>内接于⊙</w:t>
      </w:r>
      <w:r w:rsidR="00772DC3">
        <w:rPr>
          <w:noProof/>
        </w:rPr>
      </w:r>
      <w:r w:rsidR="00772DC3">
        <w:rPr>
          <w:noProof/>
        </w:rPr>
        <w:object w:dxaOrig="1263" w:dyaOrig="318" w14:anchorId="3A404133">
          <v:shape id="_x0000_i1064" type="#_x0000_t75" alt="" style="width:62.65pt;height:15.85pt;mso-width-percent:0;mso-height-percent:0;mso-width-percent:0;mso-height-percent:0" o:ole="">
            <v:imagedata r:id="rId98" o:title="eqIdafa6f19b7b37ac53ae4321ca8182a33f"/>
          </v:shape>
          <o:OLEObject Type="Embed" ProgID="Equation.DSMT4" ShapeID="_x0000_i1064" DrawAspect="Content" ObjectID="_1773101678" r:id="rId99"/>
        </w:object>
      </w:r>
      <w:r>
        <w:rPr>
          <w:rFonts w:ascii="宋体" w:hAnsi="宋体"/>
          <w:color w:val="000000"/>
        </w:rPr>
        <w:t>，连接</w:t>
      </w:r>
      <w:r w:rsidR="00772DC3">
        <w:rPr>
          <w:noProof/>
        </w:rPr>
      </w:r>
      <w:r w:rsidR="00772DC3">
        <w:rPr>
          <w:noProof/>
        </w:rPr>
        <w:object w:dxaOrig="377" w:dyaOrig="280" w14:anchorId="4E121692">
          <v:shape id="_x0000_i1065" type="#_x0000_t75" alt="" style="width:19.45pt;height:13.7pt;mso-width-percent:0;mso-height-percent:0;mso-width-percent:0;mso-height-percent:0" o:ole="">
            <v:imagedata r:id="rId100" o:title="eqIdef4113c492885ba7c47fe42ac792578f"/>
          </v:shape>
          <o:OLEObject Type="Embed" ProgID="Equation.DSMT4" ShapeID="_x0000_i1065" DrawAspect="Content" ObjectID="_1773101679" r:id="rId101"/>
        </w:object>
      </w:r>
      <w:r>
        <w:rPr>
          <w:rFonts w:ascii="宋体" w:hAnsi="宋体"/>
          <w:color w:val="000000"/>
        </w:rPr>
        <w:t>，则</w:t>
      </w:r>
      <w:r w:rsidR="00772DC3">
        <w:rPr>
          <w:noProof/>
        </w:rPr>
      </w:r>
      <w:r w:rsidR="00772DC3">
        <w:rPr>
          <w:noProof/>
        </w:rPr>
        <w:object w:dxaOrig="915" w:dyaOrig="285" w14:anchorId="26F8BF19">
          <v:shape id="_x0000_i1066" type="#_x0000_t75" alt="" style="width:46.1pt;height:14.4pt;mso-width-percent:0;mso-height-percent:0;mso-width-percent:0;mso-height-percent:0" o:ole="">
            <v:imagedata r:id="rId102" o:title="eqId00a00d6c5d80f95848a61f305e6bc394"/>
          </v:shape>
          <o:OLEObject Type="Embed" ProgID="Equation.DSMT4" ShapeID="_x0000_i1066" DrawAspect="Content" ObjectID="_1773101680" r:id="rId103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E1A861F" w14:textId="53C79C9A" w:rsidR="00947961" w:rsidRDefault="004C480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FC7F6AD" wp14:editId="254F2776">
            <wp:extent cx="1543050" cy="14287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3717447" name="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98448D" w14:textId="04BC6633" w:rsidR="00947961" w:rsidRDefault="00772DC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4AA957FE" wp14:editId="3DCDAA83">
                <wp:simplePos x="0" y="0"/>
                <wp:positionH relativeFrom="column">
                  <wp:posOffset>-108360</wp:posOffset>
                </wp:positionH>
                <wp:positionV relativeFrom="paragraph">
                  <wp:posOffset>-155616</wp:posOffset>
                </wp:positionV>
                <wp:extent cx="518040" cy="473400"/>
                <wp:effectExtent l="38100" t="38100" r="28575" b="34925"/>
                <wp:wrapNone/>
                <wp:docPr id="329631632" name="墨迹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518040" cy="47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E7926" id="墨迹 140" o:spid="_x0000_s1026" type="#_x0000_t75" style="position:absolute;margin-left:-9.35pt;margin-top:-13.05pt;width:42.5pt;height:39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">
                <v:imagedata r:id="rId106" o:title=""/>
              </v:shape>
            </w:pict>
          </mc:Fallback>
        </mc:AlternateContent>
      </w:r>
      <w:r w:rsidR="004C4801">
        <w:rPr>
          <w:color w:val="000000"/>
        </w:rPr>
        <w:t xml:space="preserve">A. </w:t>
      </w:r>
      <w:r>
        <w:rPr>
          <w:noProof/>
        </w:rPr>
      </w:r>
      <w:r w:rsidR="00772DC3">
        <w:rPr>
          <w:noProof/>
        </w:rPr>
        <w:object w:dxaOrig="405" w:dyaOrig="255" w14:anchorId="68A9A0D2">
          <v:shape id="_x0000_i1067" type="#_x0000_t75" alt="" style="width:20.15pt;height:12.95pt;mso-width-percent:0;mso-height-percent:0;mso-width-percent:0;mso-height-percent:0" o:ole="">
            <v:imagedata r:id="rId107" o:title="eqIdf5265fb57e03d161849d8fe8142a2f89"/>
          </v:shape>
          <o:OLEObject Type="Embed" ProgID="Equation.DSMT4" ShapeID="_x0000_i1067" DrawAspect="Content" ObjectID="_1773101681" r:id="rId108"/>
        </w:object>
      </w:r>
      <w:r w:rsidR="004C4801">
        <w:rPr>
          <w:color w:val="000000"/>
        </w:rPr>
        <w:tab/>
        <w:t xml:space="preserve">B. </w:t>
      </w:r>
      <w:r>
        <w:rPr>
          <w:noProof/>
        </w:rPr>
      </w:r>
      <w:r w:rsidR="00772DC3">
        <w:rPr>
          <w:noProof/>
        </w:rPr>
        <w:object w:dxaOrig="405" w:dyaOrig="285" w14:anchorId="4E8B9904">
          <v:shape id="_x0000_i1068" type="#_x0000_t75" alt="" style="width:20.15pt;height:14.4pt;mso-width-percent:0;mso-height-percent:0;mso-width-percent:0;mso-height-percent:0" o:ole="">
            <v:imagedata r:id="rId109" o:title="eqId79a97bb4dcfab4ec7539bc783d563c49"/>
          </v:shape>
          <o:OLEObject Type="Embed" ProgID="Equation.DSMT4" ShapeID="_x0000_i1068" DrawAspect="Content" ObjectID="_1773101682" r:id="rId110"/>
        </w:object>
      </w:r>
      <w:r w:rsidR="004C4801">
        <w:rPr>
          <w:color w:val="000000"/>
        </w:rPr>
        <w:tab/>
        <w:t xml:space="preserve">C. </w:t>
      </w:r>
      <w:r>
        <w:rPr>
          <w:noProof/>
        </w:rPr>
      </w:r>
      <w:r w:rsidR="00772DC3">
        <w:rPr>
          <w:noProof/>
        </w:rPr>
        <w:object w:dxaOrig="405" w:dyaOrig="285" w14:anchorId="5C7A0A8A">
          <v:shape id="_x0000_i1069" type="#_x0000_t75" alt="" style="width:20.15pt;height:14.4pt;mso-width-percent:0;mso-height-percent:0;mso-width-percent:0;mso-height-percent:0" o:ole="">
            <v:imagedata r:id="rId111" o:title="eqIdd6c858ffdfa9cf878ee3ccc2bbcfca28"/>
          </v:shape>
          <o:OLEObject Type="Embed" ProgID="Equation.DSMT4" ShapeID="_x0000_i1069" DrawAspect="Content" ObjectID="_1773101683" r:id="rId112"/>
        </w:object>
      </w:r>
      <w:r w:rsidR="004C4801">
        <w:rPr>
          <w:color w:val="000000"/>
        </w:rPr>
        <w:tab/>
        <w:t xml:space="preserve">D. </w:t>
      </w:r>
      <w:r>
        <w:rPr>
          <w:noProof/>
        </w:rPr>
      </w:r>
      <w:r w:rsidR="00772DC3">
        <w:rPr>
          <w:noProof/>
        </w:rPr>
        <w:object w:dxaOrig="405" w:dyaOrig="285" w14:anchorId="50F3330A">
          <v:shape id="_x0000_i1070" type="#_x0000_t75" alt="" style="width:20.15pt;height:14.4pt;mso-width-percent:0;mso-height-percent:0;mso-width-percent:0;mso-height-percent:0" o:ole="">
            <v:imagedata r:id="rId113" o:title="eqId83c2835f13ee9f6a1a5fd53137d0f1a1"/>
          </v:shape>
          <o:OLEObject Type="Embed" ProgID="Equation.DSMT4" ShapeID="_x0000_i1070" DrawAspect="Content" ObjectID="_1773101684" r:id="rId114"/>
        </w:object>
      </w:r>
    </w:p>
    <w:p w14:paraId="6E8AC7A3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二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−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−3</w:t>
      </w:r>
      <w:r>
        <w:rPr>
          <w:rFonts w:ascii="宋体" w:hAnsi="宋体"/>
          <w:color w:val="000000"/>
        </w:rPr>
        <w:t>的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对应的函数值分别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．当</w:t>
      </w:r>
      <w:r>
        <w:rPr>
          <w:rFonts w:eastAsia="Times New Roman" w:cs="Times New Roman"/>
          <w:color w:val="000000"/>
        </w:rPr>
        <w:t>−1&lt;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&lt;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&lt;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&lt;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&gt;3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三者之间的大小关系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D19A010" w14:textId="69687214" w:rsidR="00947961" w:rsidRDefault="00772DC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66ED650C" wp14:editId="51850EE5">
                <wp:simplePos x="0" y="0"/>
                <wp:positionH relativeFrom="column">
                  <wp:posOffset>1355400</wp:posOffset>
                </wp:positionH>
                <wp:positionV relativeFrom="paragraph">
                  <wp:posOffset>-192156</wp:posOffset>
                </wp:positionV>
                <wp:extent cx="596160" cy="597600"/>
                <wp:effectExtent l="38100" t="25400" r="26670" b="37465"/>
                <wp:wrapNone/>
                <wp:docPr id="18010941" name="墨迹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596160" cy="59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F999BE" id="墨迹 142" o:spid="_x0000_s1026" type="#_x0000_t75" style="position:absolute;margin-left:105.85pt;margin-top:-16pt;width:48.65pt;height:48.7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">
                <v:imagedata r:id="rId116" o:title=""/>
              </v:shape>
            </w:pict>
          </mc:Fallback>
        </mc:AlternateContent>
      </w:r>
      <w:r w:rsidR="004C4801">
        <w:rPr>
          <w:color w:val="000000"/>
        </w:rPr>
        <w:t xml:space="preserve">A. </w:t>
      </w:r>
      <w:r>
        <w:rPr>
          <w:noProof/>
        </w:rPr>
      </w:r>
      <w:r w:rsidR="00772DC3">
        <w:rPr>
          <w:noProof/>
        </w:rPr>
        <w:object w:dxaOrig="1180" w:dyaOrig="360" w14:anchorId="1CF9D77C">
          <v:shape id="_x0000_i1071" type="#_x0000_t75" alt="" style="width:59.05pt;height:18.7pt;mso-width-percent:0;mso-height-percent:0;mso-width-percent:0;mso-height-percent:0" o:ole="">
            <v:imagedata r:id="rId117" o:title="eqIdb8b44c63a912c9f07b80fb8f5bdde7a8"/>
          </v:shape>
          <o:OLEObject Type="Embed" ProgID="Equation.DSMT4" ShapeID="_x0000_i1071" DrawAspect="Content" ObjectID="_1773101685" r:id="rId118"/>
        </w:object>
      </w:r>
      <w:r w:rsidR="004C4801">
        <w:rPr>
          <w:color w:val="000000"/>
        </w:rPr>
        <w:tab/>
        <w:t xml:space="preserve">B. </w:t>
      </w:r>
      <w:r>
        <w:rPr>
          <w:noProof/>
        </w:rPr>
      </w:r>
      <w:r w:rsidR="00772DC3">
        <w:rPr>
          <w:noProof/>
        </w:rPr>
        <w:object w:dxaOrig="1185" w:dyaOrig="360" w14:anchorId="37CC6326">
          <v:shape id="_x0000_i1072" type="#_x0000_t75" alt="" style="width:59.05pt;height:18.7pt;mso-width-percent:0;mso-height-percent:0;mso-width-percent:0;mso-height-percent:0" o:ole="">
            <v:imagedata r:id="rId119" o:title="eqId2a4323ca6e6b47cb47b1cfd47d0b5f0e"/>
          </v:shape>
          <o:OLEObject Type="Embed" ProgID="Equation.DSMT4" ShapeID="_x0000_i1072" DrawAspect="Content" ObjectID="_1773101686" r:id="rId120"/>
        </w:object>
      </w:r>
      <w:r w:rsidR="004C4801">
        <w:rPr>
          <w:color w:val="000000"/>
        </w:rPr>
        <w:tab/>
        <w:t xml:space="preserve">C. </w:t>
      </w:r>
      <w:r>
        <w:rPr>
          <w:noProof/>
        </w:rPr>
      </w:r>
      <w:r w:rsidR="00772DC3">
        <w:rPr>
          <w:noProof/>
        </w:rPr>
        <w:object w:dxaOrig="1185" w:dyaOrig="375" w14:anchorId="37047E00">
          <v:shape id="_x0000_i1073" type="#_x0000_t75" alt="" style="width:59.05pt;height:18.7pt;mso-width-percent:0;mso-height-percent:0;mso-width-percent:0;mso-height-percent:0" o:ole="">
            <v:imagedata r:id="rId121" o:title="eqId70c99607ffa60b6a0360712daac43ce4"/>
          </v:shape>
          <o:OLEObject Type="Embed" ProgID="Equation.DSMT4" ShapeID="_x0000_i1073" DrawAspect="Content" ObjectID="_1773101687" r:id="rId122"/>
        </w:object>
      </w:r>
      <w:r w:rsidR="004C4801">
        <w:rPr>
          <w:color w:val="000000"/>
        </w:rPr>
        <w:tab/>
        <w:t xml:space="preserve">D. </w:t>
      </w:r>
      <w:r>
        <w:rPr>
          <w:noProof/>
        </w:rPr>
      </w:r>
      <w:r w:rsidR="00772DC3">
        <w:rPr>
          <w:noProof/>
        </w:rPr>
        <w:object w:dxaOrig="1200" w:dyaOrig="360" w14:anchorId="42628DA2">
          <v:shape id="_x0000_i1074" type="#_x0000_t75" alt="" style="width:59.75pt;height:18.7pt;mso-width-percent:0;mso-height-percent:0;mso-width-percent:0;mso-height-percent:0" o:ole="">
            <v:imagedata r:id="rId123" o:title="eqIdc83d790248a1aba9266fb9003cf0972d"/>
          </v:shape>
          <o:OLEObject Type="Embed" ProgID="Equation.DSMT4" ShapeID="_x0000_i1074" DrawAspect="Content" ObjectID="_1773101688" r:id="rId124"/>
        </w:object>
      </w:r>
    </w:p>
    <w:p w14:paraId="3B1E7CB9" w14:textId="77777777" w:rsidR="00947961" w:rsidRDefault="004C4801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二部分（非选择题）</w:t>
      </w:r>
    </w:p>
    <w:p w14:paraId="1BA3A92A" w14:textId="7C01F6E8" w:rsidR="00947961" w:rsidRDefault="004C4801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）</w:t>
      </w:r>
    </w:p>
    <w:p w14:paraId="709D6F92" w14:textId="5D7056A1" w:rsidR="00947961" w:rsidRDefault="00772D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 wp14:anchorId="7C137E4F" wp14:editId="79BF48C4">
                <wp:simplePos x="0" y="0"/>
                <wp:positionH relativeFrom="column">
                  <wp:posOffset>1324610</wp:posOffset>
                </wp:positionH>
                <wp:positionV relativeFrom="paragraph">
                  <wp:posOffset>-15875</wp:posOffset>
                </wp:positionV>
                <wp:extent cx="594760" cy="284400"/>
                <wp:effectExtent l="38100" t="38100" r="15240" b="46355"/>
                <wp:wrapNone/>
                <wp:docPr id="1408367187" name="墨迹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594760" cy="28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13C6CC" id="墨迹 158" o:spid="_x0000_s1026" type="#_x0000_t75" style="position:absolute;margin-left:103.5pt;margin-top:-2.1pt;width:48.55pt;height:24.1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">
                <v:imagedata r:id="rId126" o:title=""/>
              </v:shape>
            </w:pict>
          </mc:Fallback>
        </mc:AlternateContent>
      </w:r>
      <w:r w:rsidR="004C4801">
        <w:rPr>
          <w:color w:val="000000"/>
        </w:rPr>
        <w:t xml:space="preserve">9. </w:t>
      </w:r>
      <w:r w:rsidR="004C4801">
        <w:rPr>
          <w:rFonts w:ascii="宋体" w:hAnsi="宋体"/>
          <w:color w:val="000000"/>
        </w:rPr>
        <w:t>计算：</w:t>
      </w:r>
      <w:r>
        <w:rPr>
          <w:noProof/>
        </w:rPr>
      </w:r>
      <w:r w:rsidR="00772DC3">
        <w:rPr>
          <w:noProof/>
        </w:rPr>
        <w:object w:dxaOrig="989" w:dyaOrig="362" w14:anchorId="59E04C34">
          <v:shape id="_x0000_i1075" type="#_x0000_t75" alt="" style="width:49.7pt;height:18.7pt;mso-width-percent:0;mso-height-percent:0;mso-width-percent:0;mso-height-percent:0" o:ole="">
            <v:imagedata r:id="rId127" o:title="eqId6d28e7fa207f41c9ef4393edd77864c2"/>
          </v:shape>
          <o:OLEObject Type="Embed" ProgID="Equation.DSMT4" ShapeID="_x0000_i1075" DrawAspect="Content" ObjectID="_1773101689" r:id="rId128"/>
        </w:object>
      </w:r>
      <w:r w:rsidR="004C4801">
        <w:rPr>
          <w:color w:val="000000"/>
        </w:rPr>
        <w:t>______</w:t>
      </w:r>
      <w:r w:rsidR="004C4801">
        <w:rPr>
          <w:rFonts w:ascii="宋体" w:hAnsi="宋体"/>
          <w:color w:val="000000"/>
        </w:rPr>
        <w:t>．</w:t>
      </w:r>
    </w:p>
    <w:p w14:paraId="62CE2089" w14:textId="29EE58B2" w:rsidR="00947961" w:rsidRDefault="00772D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34D99720" wp14:editId="68BFD37B">
                <wp:simplePos x="0" y="0"/>
                <wp:positionH relativeFrom="column">
                  <wp:posOffset>3186360</wp:posOffset>
                </wp:positionH>
                <wp:positionV relativeFrom="paragraph">
                  <wp:posOffset>35532</wp:posOffset>
                </wp:positionV>
                <wp:extent cx="435240" cy="334080"/>
                <wp:effectExtent l="38100" t="38100" r="34925" b="34290"/>
                <wp:wrapNone/>
                <wp:docPr id="1892421953" name="墨迹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435240" cy="33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F5E3F" id="墨迹 185" o:spid="_x0000_s1026" type="#_x0000_t75" style="position:absolute;margin-left:250.05pt;margin-top:2pt;width:35.95pt;height:28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">
                <v:imagedata r:id="rId130" o:title=""/>
              </v:shape>
            </w:pict>
          </mc:Fallback>
        </mc:AlternateContent>
      </w:r>
      <w:r w:rsidR="004C4801">
        <w:rPr>
          <w:color w:val="000000"/>
        </w:rPr>
        <w:t xml:space="preserve">10. </w:t>
      </w:r>
      <w:r w:rsidR="004C4801">
        <w:rPr>
          <w:rFonts w:ascii="宋体" w:hAnsi="宋体"/>
          <w:color w:val="000000"/>
        </w:rPr>
        <w:t>实数</w:t>
      </w:r>
      <w:r w:rsidR="004C4801">
        <w:rPr>
          <w:rFonts w:eastAsia="Times New Roman" w:cs="Times New Roman"/>
          <w:i/>
          <w:color w:val="000000"/>
        </w:rPr>
        <w:t>a</w:t>
      </w:r>
      <w:r w:rsidR="004C4801">
        <w:rPr>
          <w:rFonts w:ascii="宋体" w:hAnsi="宋体"/>
          <w:color w:val="000000"/>
        </w:rPr>
        <w:t>，</w:t>
      </w:r>
      <w:r w:rsidR="004C4801">
        <w:rPr>
          <w:rFonts w:eastAsia="Times New Roman" w:cs="Times New Roman"/>
          <w:i/>
          <w:color w:val="000000"/>
        </w:rPr>
        <w:t>b</w:t>
      </w:r>
      <w:r w:rsidR="004C4801">
        <w:rPr>
          <w:rFonts w:ascii="宋体" w:hAnsi="宋体"/>
          <w:color w:val="000000"/>
        </w:rPr>
        <w:t>在数轴上对应点的位置如图所示，则</w:t>
      </w:r>
      <w:r w:rsidR="004C4801">
        <w:rPr>
          <w:rFonts w:eastAsia="Times New Roman" w:cs="Times New Roman"/>
          <w:i/>
          <w:color w:val="000000"/>
        </w:rPr>
        <w:t>a</w:t>
      </w:r>
      <w:r w:rsidR="004C4801">
        <w:rPr>
          <w:rFonts w:ascii="宋体" w:hAnsi="宋体"/>
          <w:color w:val="000000"/>
        </w:rPr>
        <w:t>______</w:t>
      </w:r>
      <w:r>
        <w:rPr>
          <w:noProof/>
        </w:rPr>
      </w:r>
      <w:r w:rsidR="00772DC3">
        <w:rPr>
          <w:noProof/>
        </w:rPr>
        <w:object w:dxaOrig="345" w:dyaOrig="285" w14:anchorId="0CD84441">
          <v:shape id="_x0000_i1076" type="#_x0000_t75" alt="" style="width:17.3pt;height:14.4pt;mso-width-percent:0;mso-height-percent:0;mso-width-percent:0;mso-height-percent:0" o:ole="">
            <v:imagedata r:id="rId131" o:title="eqIda6616da8f7c03dc5d8f1ed993d3cfa25"/>
          </v:shape>
          <o:OLEObject Type="Embed" ProgID="Equation.DSMT4" ShapeID="_x0000_i1076" DrawAspect="Content" ObjectID="_1773101690" r:id="rId132"/>
        </w:object>
      </w:r>
      <w:r w:rsidR="004C4801">
        <w:rPr>
          <w:rFonts w:ascii="宋体" w:hAnsi="宋体"/>
          <w:color w:val="000000"/>
        </w:rPr>
        <w:t>．（填“</w:t>
      </w:r>
      <w:r w:rsidR="004C4801">
        <w:rPr>
          <w:rFonts w:eastAsia="Times New Roman" w:cs="Times New Roman"/>
          <w:color w:val="000000"/>
        </w:rPr>
        <w:t>&gt;</w:t>
      </w:r>
      <w:r w:rsidR="004C4801">
        <w:rPr>
          <w:rFonts w:ascii="宋体" w:hAnsi="宋体"/>
          <w:color w:val="000000"/>
        </w:rPr>
        <w:t>”“</w:t>
      </w:r>
      <w:r w:rsidR="004C4801">
        <w:rPr>
          <w:rFonts w:eastAsia="Times New Roman" w:cs="Times New Roman"/>
          <w:color w:val="000000"/>
        </w:rPr>
        <w:t>=</w:t>
      </w:r>
      <w:r w:rsidR="004C4801">
        <w:rPr>
          <w:rFonts w:ascii="宋体" w:hAnsi="宋体"/>
          <w:color w:val="000000"/>
        </w:rPr>
        <w:t>”或“</w:t>
      </w:r>
      <w:r w:rsidR="004C4801">
        <w:rPr>
          <w:rFonts w:eastAsia="Times New Roman" w:cs="Times New Roman"/>
          <w:color w:val="000000"/>
        </w:rPr>
        <w:t>&lt;</w:t>
      </w:r>
      <w:r w:rsidR="004C4801">
        <w:rPr>
          <w:rFonts w:ascii="宋体" w:hAnsi="宋体"/>
          <w:color w:val="000000"/>
        </w:rPr>
        <w:t>”）</w:t>
      </w:r>
    </w:p>
    <w:p w14:paraId="18C30236" w14:textId="4A6BF04B" w:rsidR="00947961" w:rsidRDefault="004C48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5FBF3187" wp14:editId="44DBDF8F">
            <wp:extent cx="2409825" cy="466725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4949703" name="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388E50" w14:textId="7BC4010B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世纪</w:t>
      </w:r>
      <w:r>
        <w:rPr>
          <w:rFonts w:eastAsia="Times New Roman" w:cs="Times New Roman"/>
          <w:color w:val="000000"/>
        </w:rPr>
        <w:t>70</w:t>
      </w:r>
      <w:r>
        <w:rPr>
          <w:rFonts w:ascii="宋体" w:hAnsi="宋体"/>
          <w:color w:val="000000"/>
        </w:rPr>
        <w:t>年代，我国著名数学家华罗庚教授将黄金分割法作为一种“优选法”，在全国大规模推</w:t>
      </w:r>
      <w:r>
        <w:rPr>
          <w:rFonts w:ascii="宋体" w:hAnsi="宋体"/>
          <w:color w:val="000000"/>
        </w:rPr>
        <w:lastRenderedPageBreak/>
        <w:t>广，取得了很大成果．如图，利用黄金分割法，所做</w:t>
      </w:r>
      <w:r w:rsidR="00772DC3">
        <w:rPr>
          <w:noProof/>
        </w:rPr>
      </w:r>
      <w:r w:rsidR="00772DC3">
        <w:rPr>
          <w:noProof/>
        </w:rPr>
        <w:object w:dxaOrig="408" w:dyaOrig="252" w14:anchorId="421C50C8">
          <v:shape id="_x0000_i1077" type="#_x0000_t75" alt="" style="width:20.9pt;height:12.25pt;mso-width-percent:0;mso-height-percent:0;mso-width-percent:0;mso-height-percent:0" o:ole="">
            <v:imagedata r:id="rId134" o:title="eqId49b50357a6545cae8348e3059312f520"/>
          </v:shape>
          <o:OLEObject Type="Embed" ProgID="Equation.DSMT4" ShapeID="_x0000_i1077" DrawAspect="Content" ObjectID="_1773101691" r:id="rId135"/>
        </w:object>
      </w:r>
      <w:r>
        <w:rPr>
          <w:rFonts w:ascii="宋体" w:hAnsi="宋体"/>
          <w:color w:val="000000"/>
        </w:rPr>
        <w:t>将矩形窗框</w:t>
      </w:r>
      <w:r w:rsidR="00772DC3">
        <w:rPr>
          <w:noProof/>
        </w:rPr>
      </w:r>
      <w:r w:rsidR="00772DC3">
        <w:rPr>
          <w:noProof/>
        </w:rPr>
        <w:object w:dxaOrig="720" w:dyaOrig="290" w14:anchorId="5353EEB5">
          <v:shape id="_x0000_i1078" type="#_x0000_t75" alt="" style="width:36pt;height:14.4pt;mso-width-percent:0;mso-height-percent:0;mso-width-percent:0;mso-height-percent:0" o:ole="">
            <v:imagedata r:id="rId136" o:title="eqId411b38a18046fea8e9fab1f9f9b80a5f"/>
          </v:shape>
          <o:OLEObject Type="Embed" ProgID="Equation.DSMT4" ShapeID="_x0000_i1078" DrawAspect="Content" ObjectID="_1773101692" r:id="rId137"/>
        </w:object>
      </w:r>
      <w:r>
        <w:rPr>
          <w:rFonts w:ascii="宋体" w:hAnsi="宋体"/>
          <w:color w:val="000000"/>
        </w:rPr>
        <w:t>分为上下两部分，其中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边</w:t>
      </w:r>
      <w:r w:rsidR="00772DC3">
        <w:rPr>
          <w:noProof/>
        </w:rPr>
      </w:r>
      <w:r w:rsidR="00772DC3">
        <w:rPr>
          <w:noProof/>
        </w:rPr>
        <w:object w:dxaOrig="401" w:dyaOrig="252" w14:anchorId="55F97EBA">
          <v:shape id="_x0000_i1079" type="#_x0000_t75" alt="" style="width:20.15pt;height:12.25pt;mso-width-percent:0;mso-height-percent:0;mso-width-percent:0;mso-height-percent:0" o:ole="">
            <v:imagedata r:id="rId67" o:title="eqIdf52a58fbaf4fea03567e88a9f0f6e37e"/>
          </v:shape>
          <o:OLEObject Type="Embed" ProgID="Equation.DSMT4" ShapeID="_x0000_i1079" DrawAspect="Content" ObjectID="_1773101693" r:id="rId138"/>
        </w:object>
      </w:r>
      <w:r>
        <w:rPr>
          <w:rFonts w:ascii="宋体" w:hAnsi="宋体"/>
          <w:color w:val="000000"/>
        </w:rPr>
        <w:t>的黄金分割点，即</w:t>
      </w:r>
      <w:r w:rsidR="00772DC3">
        <w:rPr>
          <w:noProof/>
        </w:rPr>
      </w:r>
      <w:r w:rsidR="00772DC3">
        <w:rPr>
          <w:noProof/>
        </w:rPr>
        <w:object w:dxaOrig="1528" w:dyaOrig="300" w14:anchorId="5F7F91C4">
          <v:shape id="_x0000_i1080" type="#_x0000_t75" alt="" style="width:76.3pt;height:15.1pt;mso-width-percent:0;mso-height-percent:0;mso-width-percent:0;mso-height-percent:0" o:ole="">
            <v:imagedata r:id="rId139" o:title="eqId34c14999605dd18e75135650d45b61e0"/>
          </v:shape>
          <o:OLEObject Type="Embed" ProgID="Equation.DSMT4" ShapeID="_x0000_i1080" DrawAspect="Content" ObjectID="_1773101694" r:id="rId140"/>
        </w:object>
      </w:r>
      <w:r>
        <w:rPr>
          <w:rFonts w:ascii="宋体" w:hAnsi="宋体"/>
          <w:color w:val="000000"/>
        </w:rPr>
        <w:t>．已知</w:t>
      </w:r>
      <w:r w:rsidR="00772DC3">
        <w:rPr>
          <w:noProof/>
        </w:rPr>
      </w:r>
      <w:r w:rsidR="00772DC3">
        <w:rPr>
          <w:noProof/>
        </w:rPr>
        <w:object w:dxaOrig="401" w:dyaOrig="252" w14:anchorId="3C07F122">
          <v:shape id="_x0000_i1081" type="#_x0000_t75" alt="" style="width:20.15pt;height:12.25pt;mso-width-percent:0;mso-height-percent:0;mso-width-percent:0;mso-height-percent:0" o:ole="">
            <v:imagedata r:id="rId67" o:title="eqIdf52a58fbaf4fea03567e88a9f0f6e37e"/>
          </v:shape>
          <o:OLEObject Type="Embed" ProgID="Equation.DSMT4" ShapeID="_x0000_i1081" DrawAspect="Content" ObjectID="_1773101695" r:id="rId141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米，则线段</w:t>
      </w:r>
      <w:r w:rsidR="00772DC3">
        <w:rPr>
          <w:noProof/>
        </w:rPr>
      </w:r>
      <w:r w:rsidR="00772DC3">
        <w:rPr>
          <w:noProof/>
        </w:rPr>
        <w:object w:dxaOrig="360" w:dyaOrig="240" w14:anchorId="17BA7288">
          <v:shape id="_x0000_i1082" type="#_x0000_t75" alt="" style="width:18.7pt;height:12.25pt;mso-width-percent:0;mso-height-percent:0;mso-width-percent:0;mso-height-percent:0" o:ole="">
            <v:imagedata r:id="rId142" o:title="eqId85c4bdfb0db1e31e8459df1d15f9ab55"/>
          </v:shape>
          <o:OLEObject Type="Embed" ProgID="Equation.DSMT4" ShapeID="_x0000_i1082" DrawAspect="Content" ObjectID="_1773101696" r:id="rId143"/>
        </w:object>
      </w:r>
      <w:r>
        <w:rPr>
          <w:rFonts w:ascii="宋体" w:hAnsi="宋体"/>
          <w:color w:val="000000"/>
        </w:rPr>
        <w:t>的长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米．</w:t>
      </w:r>
    </w:p>
    <w:p w14:paraId="70B84B7B" w14:textId="56E0BC4D" w:rsidR="00947961" w:rsidRDefault="00772DC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40E8CF10" wp14:editId="006D3522">
                <wp:simplePos x="0" y="0"/>
                <wp:positionH relativeFrom="column">
                  <wp:posOffset>4583430</wp:posOffset>
                </wp:positionH>
                <wp:positionV relativeFrom="paragraph">
                  <wp:posOffset>-209550</wp:posOffset>
                </wp:positionV>
                <wp:extent cx="475950" cy="657280"/>
                <wp:effectExtent l="38100" t="38100" r="32385" b="41275"/>
                <wp:wrapNone/>
                <wp:docPr id="958844939" name="墨迹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475950" cy="65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68B61E" id="墨迹 405" o:spid="_x0000_s1026" type="#_x0000_t75" style="position:absolute;margin-left:360.05pt;margin-top:-17.35pt;width:39.2pt;height:53.4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">
                <v:imagedata r:id="rId145" o:title=""/>
              </v:shape>
            </w:pict>
          </mc:Fallback>
        </mc:AlternateContent>
      </w:r>
      <w:r w:rsidR="004C4801">
        <w:rPr>
          <w:noProof/>
          <w:color w:val="000000"/>
        </w:rPr>
        <w:drawing>
          <wp:inline distT="0" distB="0" distL="0" distR="0" wp14:anchorId="66C88254" wp14:editId="353CAFD3">
            <wp:extent cx="1533525" cy="11334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8416263" name="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4A544" w14:textId="58A06E17" w:rsidR="00947961" w:rsidRDefault="00772D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61EB9272" wp14:editId="5ECC9FC1">
                <wp:simplePos x="0" y="0"/>
                <wp:positionH relativeFrom="column">
                  <wp:posOffset>2948305</wp:posOffset>
                </wp:positionH>
                <wp:positionV relativeFrom="paragraph">
                  <wp:posOffset>196215</wp:posOffset>
                </wp:positionV>
                <wp:extent cx="836415" cy="639660"/>
                <wp:effectExtent l="38100" t="38100" r="14605" b="33655"/>
                <wp:wrapNone/>
                <wp:docPr id="1609613754" name="墨迹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836415" cy="639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B32B48" id="墨迹 415" o:spid="_x0000_s1026" type="#_x0000_t75" style="position:absolute;margin-left:231.35pt;margin-top:14.6pt;width:67.55pt;height:52.0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">
                <v:imagedata r:id="rId148" o:title=""/>
              </v:shape>
            </w:pict>
          </mc:Fallback>
        </mc:AlternateContent>
      </w:r>
      <w:r w:rsidR="004C4801">
        <w:rPr>
          <w:color w:val="000000"/>
        </w:rPr>
        <w:t xml:space="preserve">12. </w:t>
      </w:r>
      <w:r w:rsidR="004C4801">
        <w:rPr>
          <w:rFonts w:ascii="宋体" w:hAnsi="宋体"/>
          <w:color w:val="000000"/>
        </w:rPr>
        <w:t>已知点</w:t>
      </w:r>
      <w:r w:rsidR="004C4801">
        <w:rPr>
          <w:rFonts w:eastAsia="Times New Roman" w:cs="Times New Roman"/>
          <w:i/>
          <w:color w:val="000000"/>
        </w:rPr>
        <w:t>A</w:t>
      </w:r>
      <w:r w:rsidR="004C4801">
        <w:rPr>
          <w:rFonts w:eastAsia="Times New Roman" w:cs="Times New Roman"/>
          <w:color w:val="000000"/>
        </w:rPr>
        <w:t>(−2</w:t>
      </w:r>
      <w:r w:rsidR="004C4801">
        <w:rPr>
          <w:rFonts w:ascii="宋体" w:hAnsi="宋体"/>
          <w:color w:val="000000"/>
        </w:rPr>
        <w:t>，</w:t>
      </w:r>
      <w:r w:rsidR="004C4801">
        <w:rPr>
          <w:rFonts w:eastAsia="Times New Roman" w:cs="Times New Roman"/>
          <w:i/>
          <w:color w:val="000000"/>
        </w:rPr>
        <w:t>m</w:t>
      </w:r>
      <w:r w:rsidR="004C4801">
        <w:rPr>
          <w:rFonts w:eastAsia="Times New Roman" w:cs="Times New Roman"/>
          <w:color w:val="000000"/>
        </w:rPr>
        <w:t>)</w:t>
      </w:r>
      <w:r w:rsidR="004C4801">
        <w:rPr>
          <w:rFonts w:ascii="宋体" w:hAnsi="宋体"/>
          <w:color w:val="000000"/>
        </w:rPr>
        <w:t>在一个反比例函数的图象上，点</w:t>
      </w:r>
      <w:r w:rsidR="004C4801">
        <w:rPr>
          <w:rFonts w:eastAsia="Times New Roman" w:cs="Times New Roman"/>
          <w:i/>
          <w:color w:val="000000"/>
        </w:rPr>
        <w:t>A</w:t>
      </w:r>
      <w:r w:rsidR="004C4801">
        <w:rPr>
          <w:rFonts w:eastAsia="Times New Roman" w:cs="Times New Roman"/>
          <w:color w:val="000000"/>
        </w:rPr>
        <w:t>′</w:t>
      </w:r>
      <w:r w:rsidR="004C4801">
        <w:rPr>
          <w:rFonts w:ascii="宋体" w:hAnsi="宋体"/>
          <w:color w:val="000000"/>
        </w:rPr>
        <w:t>与点</w:t>
      </w:r>
      <w:r w:rsidR="004C4801">
        <w:rPr>
          <w:rFonts w:eastAsia="Times New Roman" w:cs="Times New Roman"/>
          <w:i/>
          <w:color w:val="000000"/>
        </w:rPr>
        <w:t>A</w:t>
      </w:r>
      <w:r w:rsidR="004C4801">
        <w:rPr>
          <w:rFonts w:ascii="宋体" w:hAnsi="宋体"/>
          <w:color w:val="000000"/>
        </w:rPr>
        <w:t>关于</w:t>
      </w:r>
      <w:r w:rsidR="004C4801">
        <w:rPr>
          <w:rFonts w:eastAsia="Times New Roman" w:cs="Times New Roman"/>
          <w:i/>
          <w:color w:val="000000"/>
        </w:rPr>
        <w:t>y</w:t>
      </w:r>
      <w:r w:rsidR="004C4801">
        <w:rPr>
          <w:rFonts w:ascii="宋体" w:hAnsi="宋体"/>
          <w:color w:val="000000"/>
        </w:rPr>
        <w:t>轴对称．若点</w:t>
      </w:r>
      <w:r w:rsidR="004C4801">
        <w:rPr>
          <w:rFonts w:eastAsia="Times New Roman" w:cs="Times New Roman"/>
          <w:i/>
          <w:color w:val="000000"/>
        </w:rPr>
        <w:t>A</w:t>
      </w:r>
      <w:r w:rsidR="004C4801">
        <w:rPr>
          <w:rFonts w:eastAsia="Times New Roman" w:cs="Times New Roman"/>
          <w:color w:val="000000"/>
        </w:rPr>
        <w:t>′</w:t>
      </w:r>
      <w:r w:rsidR="004C4801">
        <w:rPr>
          <w:rFonts w:ascii="宋体" w:hAnsi="宋体"/>
          <w:color w:val="000000"/>
        </w:rPr>
        <w:t>在正比例函数</w:t>
      </w:r>
      <w:r>
        <w:rPr>
          <w:noProof/>
        </w:rPr>
      </w:r>
      <w:r w:rsidR="00772DC3">
        <w:rPr>
          <w:noProof/>
        </w:rPr>
        <w:object w:dxaOrig="780" w:dyaOrig="620" w14:anchorId="74320D49">
          <v:shape id="_x0000_i1083" type="#_x0000_t75" alt="" style="width:38.9pt;height:30.95pt;mso-width-percent:0;mso-height-percent:0;mso-width-percent:0;mso-height-percent:0" o:ole="">
            <v:imagedata r:id="rId149" o:title="eqId2d585d2d6643471640905d234d9538c5"/>
          </v:shape>
          <o:OLEObject Type="Embed" ProgID="Equation.DSMT4" ShapeID="_x0000_i1083" DrawAspect="Content" ObjectID="_1773101697" r:id="rId150"/>
        </w:object>
      </w:r>
      <w:r w:rsidR="004C4801">
        <w:rPr>
          <w:rFonts w:ascii="宋体" w:hAnsi="宋体"/>
          <w:color w:val="000000"/>
        </w:rPr>
        <w:t>的图象上，则这个反比例函数的表达式为</w:t>
      </w:r>
      <w:r w:rsidR="004C4801">
        <w:rPr>
          <w:color w:val="000000"/>
        </w:rPr>
        <w:t>_______</w:t>
      </w:r>
      <w:r w:rsidR="004C4801">
        <w:rPr>
          <w:rFonts w:ascii="宋体" w:hAnsi="宋体"/>
          <w:color w:val="000000"/>
        </w:rPr>
        <w:t>．</w:t>
      </w:r>
    </w:p>
    <w:p w14:paraId="23B51E03" w14:textId="729FD150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，在菱形</w:t>
      </w:r>
      <w:r w:rsidR="00772DC3">
        <w:rPr>
          <w:noProof/>
        </w:rPr>
      </w:r>
      <w:r w:rsidR="00772DC3">
        <w:rPr>
          <w:noProof/>
        </w:rPr>
        <w:object w:dxaOrig="720" w:dyaOrig="290" w14:anchorId="3F34AF58">
          <v:shape id="_x0000_i1084" type="#_x0000_t75" alt="" style="width:36pt;height:14.4pt;mso-width-percent:0;mso-height-percent:0;mso-width-percent:0;mso-height-percent:0" o:ole="">
            <v:imagedata r:id="rId136" o:title="eqId411b38a18046fea8e9fab1f9f9b80a5f"/>
          </v:shape>
          <o:OLEObject Type="Embed" ProgID="Equation.DSMT4" ShapeID="_x0000_i1084" DrawAspect="Content" ObjectID="_1773101698" r:id="rId151"/>
        </w:object>
      </w:r>
      <w:r>
        <w:rPr>
          <w:rFonts w:ascii="宋体" w:hAnsi="宋体"/>
          <w:color w:val="000000"/>
        </w:rPr>
        <w:t>中，</w:t>
      </w:r>
      <w:r w:rsidR="00772DC3">
        <w:rPr>
          <w:noProof/>
        </w:rPr>
      </w:r>
      <w:r w:rsidR="00772DC3">
        <w:rPr>
          <w:noProof/>
        </w:rPr>
        <w:object w:dxaOrig="1528" w:dyaOrig="300" w14:anchorId="63378654">
          <v:shape id="_x0000_i1085" type="#_x0000_t75" alt="" style="width:76.3pt;height:15.1pt;mso-width-percent:0;mso-height-percent:0;mso-width-percent:0;mso-height-percent:0" o:ole="">
            <v:imagedata r:id="rId152" o:title="eqId4238ce68b3afa253e13af43561dadeb0"/>
          </v:shape>
          <o:OLEObject Type="Embed" ProgID="Equation.DSMT4" ShapeID="_x0000_i1085" DrawAspect="Content" ObjectID="_1773101699" r:id="rId153"/>
        </w:object>
      </w:r>
      <w:r>
        <w:rPr>
          <w:rFonts w:ascii="宋体" w:hAnsi="宋体"/>
          <w:color w:val="000000"/>
        </w:rPr>
        <w:t>．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是边</w:t>
      </w:r>
      <w:r w:rsidR="00772DC3">
        <w:rPr>
          <w:noProof/>
        </w:rPr>
      </w:r>
      <w:r w:rsidR="00772DC3">
        <w:rPr>
          <w:noProof/>
        </w:rPr>
        <w:object w:dxaOrig="960" w:dyaOrig="285" w14:anchorId="642929AB">
          <v:shape id="_x0000_i1086" type="#_x0000_t75" alt="" style="width:48.25pt;height:14.4pt;mso-width-percent:0;mso-height-percent:0;mso-width-percent:0;mso-height-percent:0" o:ole="">
            <v:imagedata r:id="rId154" o:title="eqId2ba48366317ebea1c9dd5e4e67e03092"/>
          </v:shape>
          <o:OLEObject Type="Embed" ProgID="Equation.DSMT4" ShapeID="_x0000_i1086" DrawAspect="Content" ObjectID="_1773101700" r:id="rId155"/>
        </w:object>
      </w:r>
      <w:r>
        <w:rPr>
          <w:rFonts w:ascii="宋体" w:hAnsi="宋体"/>
          <w:color w:val="000000"/>
        </w:rPr>
        <w:t>上的动点，且</w:t>
      </w:r>
      <w:r w:rsidR="00772DC3">
        <w:rPr>
          <w:noProof/>
        </w:rPr>
      </w:r>
      <w:r w:rsidR="00772DC3">
        <w:rPr>
          <w:noProof/>
        </w:rPr>
        <w:object w:dxaOrig="1008" w:dyaOrig="288" w14:anchorId="1A306734">
          <v:shape id="_x0000_i1087" type="#_x0000_t75" alt="" style="width:50.4pt;height:14.4pt;mso-width-percent:0;mso-height-percent:0;mso-width-percent:0;mso-height-percent:0" o:ole="">
            <v:imagedata r:id="rId156" o:title="eqId29819c98ebd087116d5e579f4f088fe8"/>
          </v:shape>
          <o:OLEObject Type="Embed" ProgID="Equation.DSMT4" ShapeID="_x0000_i1087" DrawAspect="Content" ObjectID="_1773101701" r:id="rId157"/>
        </w:object>
      </w:r>
      <w:r>
        <w:rPr>
          <w:rFonts w:ascii="宋体" w:hAnsi="宋体"/>
          <w:color w:val="000000"/>
        </w:rPr>
        <w:t>，作</w:t>
      </w:r>
      <w:r w:rsidR="00772DC3">
        <w:rPr>
          <w:noProof/>
        </w:rPr>
      </w:r>
      <w:r w:rsidR="00772DC3">
        <w:rPr>
          <w:noProof/>
        </w:rPr>
        <w:object w:dxaOrig="2103" w:dyaOrig="300" w14:anchorId="4DF406D0">
          <v:shape id="_x0000_i1088" type="#_x0000_t75" alt="" style="width:105.1pt;height:15.1pt;mso-width-percent:0;mso-height-percent:0;mso-width-percent:0;mso-height-percent:0" o:ole="">
            <v:imagedata r:id="rId158" o:title="eqIddec97e6a47dadc7762cda96b2460add4"/>
          </v:shape>
          <o:OLEObject Type="Embed" ProgID="Equation.DSMT4" ShapeID="_x0000_i1088" DrawAspect="Content" ObjectID="_1773101702" r:id="rId159"/>
        </w:object>
      </w:r>
      <w:r>
        <w:rPr>
          <w:rFonts w:ascii="宋体" w:hAnsi="宋体"/>
          <w:color w:val="000000"/>
        </w:rPr>
        <w:t>，垂足分别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则</w:t>
      </w:r>
      <w:r w:rsidR="00772DC3">
        <w:rPr>
          <w:noProof/>
        </w:rPr>
      </w:r>
      <w:r w:rsidR="00772DC3">
        <w:rPr>
          <w:noProof/>
        </w:rPr>
        <w:object w:dxaOrig="1016" w:dyaOrig="274" w14:anchorId="25B639FF">
          <v:shape id="_x0000_i1089" type="#_x0000_t75" alt="" style="width:50.4pt;height:13.7pt;mso-width-percent:0;mso-height-percent:0;mso-width-percent:0;mso-height-percent:0" o:ole="">
            <v:imagedata r:id="rId160" o:title="eqId8fee0b88f39b6ce9ada86f6549bc5928"/>
          </v:shape>
          <o:OLEObject Type="Embed" ProgID="Equation.DSMT4" ShapeID="_x0000_i1089" DrawAspect="Content" ObjectID="_1773101703" r:id="rId161"/>
        </w:object>
      </w:r>
      <w:r>
        <w:rPr>
          <w:rFonts w:ascii="宋体" w:hAnsi="宋体"/>
          <w:color w:val="000000"/>
        </w:rPr>
        <w:t>的值为______．</w:t>
      </w:r>
    </w:p>
    <w:p w14:paraId="764D19AD" w14:textId="1CA93630" w:rsidR="00947961" w:rsidRDefault="004C48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5ADBBCB5" wp14:editId="3AE35A20">
            <wp:extent cx="1962150" cy="1343025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5293577" name="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14:paraId="06DEF1B8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共</w:t>
      </w:r>
      <w:r>
        <w:rPr>
          <w:rFonts w:eastAsia="Times New Roman" w:cs="Times New Roman"/>
          <w:b/>
          <w:color w:val="000000"/>
          <w:sz w:val="24"/>
        </w:rPr>
        <w:t>13</w:t>
      </w:r>
      <w:r>
        <w:rPr>
          <w:rFonts w:ascii="宋体" w:hAnsi="宋体"/>
          <w:b/>
          <w:color w:val="000000"/>
          <w:sz w:val="24"/>
        </w:rPr>
        <w:t>小题，解答应写出过程）</w:t>
      </w:r>
    </w:p>
    <w:p w14:paraId="31EBDAAA" w14:textId="19F38AB9" w:rsidR="00947961" w:rsidRDefault="00772D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01BA0769" wp14:editId="073D19CF">
                <wp:simplePos x="0" y="0"/>
                <wp:positionH relativeFrom="column">
                  <wp:posOffset>3471545</wp:posOffset>
                </wp:positionH>
                <wp:positionV relativeFrom="paragraph">
                  <wp:posOffset>76200</wp:posOffset>
                </wp:positionV>
                <wp:extent cx="262255" cy="467485"/>
                <wp:effectExtent l="38100" t="38100" r="29845" b="40640"/>
                <wp:wrapNone/>
                <wp:docPr id="50396629" name="墨迹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262255" cy="4674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31383C" id="墨迹 434" o:spid="_x0000_s1026" type="#_x0000_t75" style="position:absolute;margin-left:272.55pt;margin-top:5.2pt;width:22.3pt;height:38.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">
                <v:imagedata r:id="rId164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7CEC3B4F" wp14:editId="1D4B3A40">
                <wp:simplePos x="0" y="0"/>
                <wp:positionH relativeFrom="column">
                  <wp:posOffset>2787015</wp:posOffset>
                </wp:positionH>
                <wp:positionV relativeFrom="paragraph">
                  <wp:posOffset>107950</wp:posOffset>
                </wp:positionV>
                <wp:extent cx="576215" cy="422225"/>
                <wp:effectExtent l="38100" t="38100" r="0" b="35560"/>
                <wp:wrapNone/>
                <wp:docPr id="1073193041" name="墨迹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576215" cy="422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7E39ED" id="墨迹 430" o:spid="_x0000_s1026" type="#_x0000_t75" style="position:absolute;margin-left:218.6pt;margin-top:7.7pt;width:47.05pt;height:34.9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">
                <v:imagedata r:id="rId166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3CC5D44E" wp14:editId="308E76C6">
                <wp:simplePos x="0" y="0"/>
                <wp:positionH relativeFrom="column">
                  <wp:posOffset>2406650</wp:posOffset>
                </wp:positionH>
                <wp:positionV relativeFrom="paragraph">
                  <wp:posOffset>103505</wp:posOffset>
                </wp:positionV>
                <wp:extent cx="584410" cy="382030"/>
                <wp:effectExtent l="38100" t="38100" r="0" b="37465"/>
                <wp:wrapNone/>
                <wp:docPr id="2006649500" name="墨迹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584410" cy="3820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17B8E8" id="墨迹 424" o:spid="_x0000_s1026" type="#_x0000_t75" style="position:absolute;margin-left:188.65pt;margin-top:7.35pt;width:47.7pt;height:31.8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">
                <v:imagedata r:id="rId168" o:title=""/>
              </v:shape>
            </w:pict>
          </mc:Fallback>
        </mc:AlternateContent>
      </w:r>
      <w:r w:rsidR="004C4801">
        <w:rPr>
          <w:color w:val="000000"/>
        </w:rPr>
        <w:t>14</w:t>
      </w:r>
      <w:r w:rsidR="004C4801">
        <w:rPr>
          <w:noProof/>
          <w:color w:val="000000"/>
          <w:position w:val="-22"/>
        </w:rPr>
        <w:drawing>
          <wp:inline distT="0" distB="0" distL="0" distR="0" wp14:anchorId="3F054675" wp14:editId="486CBF42">
            <wp:extent cx="31750" cy="88900"/>
            <wp:effectExtent l="0" t="0" r="0" b="0"/>
            <wp:docPr id="94203511" name="图片 94203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100723" name="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C4801">
        <w:rPr>
          <w:color w:val="000000"/>
        </w:rPr>
        <w:t xml:space="preserve"> </w:t>
      </w:r>
      <w:r w:rsidR="004C4801">
        <w:rPr>
          <w:rFonts w:ascii="宋体" w:hAnsi="宋体"/>
          <w:color w:val="000000"/>
        </w:rPr>
        <w:t>计算：</w:t>
      </w:r>
      <w:r>
        <w:rPr>
          <w:noProof/>
        </w:rPr>
      </w:r>
      <w:r w:rsidR="00772DC3">
        <w:rPr>
          <w:noProof/>
        </w:rPr>
        <w:object w:dxaOrig="2279" w:dyaOrig="724" w14:anchorId="0EF22F21">
          <v:shape id="_x0000_i1090" type="#_x0000_t75" alt="" style="width:114.5pt;height:36pt;mso-width-percent:0;mso-height-percent:0;mso-width-percent:0;mso-height-percent:0" o:ole="">
            <v:imagedata r:id="rId170" o:title="eqIdc24dc55e2275ce645e8a90133b5dd932"/>
          </v:shape>
          <o:OLEObject Type="Embed" ProgID="Equation.DSMT4" ShapeID="_x0000_i1090" DrawAspect="Content" ObjectID="_1773101704" r:id="rId171"/>
        </w:object>
      </w:r>
      <w:r w:rsidR="004C4801">
        <w:rPr>
          <w:rFonts w:ascii="宋体" w:hAnsi="宋体"/>
          <w:color w:val="000000"/>
        </w:rPr>
        <w:t>．</w:t>
      </w:r>
    </w:p>
    <w:p w14:paraId="403075CA" w14:textId="244991C7" w:rsidR="00947961" w:rsidRDefault="00772D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289F0B08" wp14:editId="2BB36612">
                <wp:simplePos x="0" y="0"/>
                <wp:positionH relativeFrom="column">
                  <wp:posOffset>2321560</wp:posOffset>
                </wp:positionH>
                <wp:positionV relativeFrom="paragraph">
                  <wp:posOffset>149860</wp:posOffset>
                </wp:positionV>
                <wp:extent cx="535370" cy="337565"/>
                <wp:effectExtent l="38100" t="38100" r="48895" b="43815"/>
                <wp:wrapNone/>
                <wp:docPr id="1959534295" name="墨迹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535370" cy="337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F3E13" id="墨迹 452" o:spid="_x0000_s1026" type="#_x0000_t75" style="position:absolute;margin-left:182pt;margin-top:11pt;width:43.85pt;height:28.3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">
                <v:imagedata r:id="rId173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2EBE913C" wp14:editId="14B4C8B4">
                <wp:simplePos x="0" y="0"/>
                <wp:positionH relativeFrom="column">
                  <wp:posOffset>1452600</wp:posOffset>
                </wp:positionH>
                <wp:positionV relativeFrom="paragraph">
                  <wp:posOffset>334548</wp:posOffset>
                </wp:positionV>
                <wp:extent cx="135000" cy="153360"/>
                <wp:effectExtent l="38100" t="38100" r="30480" b="37465"/>
                <wp:wrapNone/>
                <wp:docPr id="593381037" name="墨迹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13500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0E799" id="墨迹 439" o:spid="_x0000_s1026" type="#_x0000_t75" style="position:absolute;margin-left:113.6pt;margin-top:25.55pt;width:12.35pt;height:13.8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">
                <v:imagedata r:id="rId175" o:title=""/>
              </v:shape>
            </w:pict>
          </mc:Fallback>
        </mc:AlternateContent>
      </w:r>
      <w:r w:rsidR="004C4801">
        <w:rPr>
          <w:color w:val="000000"/>
        </w:rPr>
        <w:t xml:space="preserve">15. </w:t>
      </w:r>
      <w:r w:rsidR="004C4801">
        <w:rPr>
          <w:rFonts w:ascii="宋体" w:hAnsi="宋体"/>
          <w:color w:val="000000"/>
        </w:rPr>
        <w:t>解不等式组：</w:t>
      </w:r>
      <w:r>
        <w:rPr>
          <w:noProof/>
        </w:rPr>
      </w:r>
      <w:r w:rsidR="00772DC3">
        <w:rPr>
          <w:noProof/>
        </w:rPr>
        <w:object w:dxaOrig="1545" w:dyaOrig="765" w14:anchorId="7C06CAE5">
          <v:shape id="_x0000_i1091" type="#_x0000_t75" alt="" style="width:77.05pt;height:38.15pt;mso-width-percent:0;mso-height-percent:0;mso-width-percent:0;mso-height-percent:0" o:ole="">
            <v:imagedata r:id="rId176" o:title="eqIdef64e5288c6c74d54a8697bac92ef816"/>
          </v:shape>
          <o:OLEObject Type="Embed" ProgID="Equation.DSMT4" ShapeID="_x0000_i1091" DrawAspect="Content" ObjectID="_1773101705" r:id="rId177"/>
        </w:object>
      </w:r>
    </w:p>
    <w:p w14:paraId="1E238B8B" w14:textId="03AFDB34" w:rsidR="00947961" w:rsidRDefault="00772D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 wp14:anchorId="35B65761" wp14:editId="2BAB7FAD">
                <wp:simplePos x="0" y="0"/>
                <wp:positionH relativeFrom="column">
                  <wp:posOffset>2484755</wp:posOffset>
                </wp:positionH>
                <wp:positionV relativeFrom="paragraph">
                  <wp:posOffset>27305</wp:posOffset>
                </wp:positionV>
                <wp:extent cx="600055" cy="560880"/>
                <wp:effectExtent l="50800" t="38100" r="35560" b="36195"/>
                <wp:wrapNone/>
                <wp:docPr id="383252109" name="墨迹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600055" cy="56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7A18F" id="墨迹 457" o:spid="_x0000_s1026" type="#_x0000_t75" style="position:absolute;margin-left:194.8pt;margin-top:1.35pt;width:48.95pt;height:45.8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">
                <v:imagedata r:id="rId179" o:title=""/>
              </v:shape>
            </w:pict>
          </mc:Fallback>
        </mc:AlternateContent>
      </w:r>
      <w:r w:rsidR="004C4801">
        <w:rPr>
          <w:color w:val="000000"/>
        </w:rPr>
        <w:t xml:space="preserve">16. </w:t>
      </w:r>
      <w:r w:rsidR="004C4801">
        <w:rPr>
          <w:rFonts w:ascii="宋体" w:hAnsi="宋体"/>
          <w:color w:val="000000"/>
        </w:rPr>
        <w:t>化简：</w:t>
      </w:r>
      <w:r>
        <w:rPr>
          <w:noProof/>
        </w:rPr>
      </w:r>
      <w:r w:rsidR="00772DC3">
        <w:rPr>
          <w:noProof/>
        </w:rPr>
        <w:object w:dxaOrig="1891" w:dyaOrig="689" w14:anchorId="2BA29F17">
          <v:shape id="_x0000_i1092" type="#_x0000_t75" alt="" style="width:94.3pt;height:34.55pt;mso-width-percent:0;mso-height-percent:0;mso-width-percent:0;mso-height-percent:0" o:ole="">
            <v:imagedata r:id="rId180" o:title="eqId776e18d9587a75b744a20e091639dcda"/>
          </v:shape>
          <o:OLEObject Type="Embed" ProgID="Equation.DSMT4" ShapeID="_x0000_i1092" DrawAspect="Content" ObjectID="_1773101706" r:id="rId181"/>
        </w:object>
      </w:r>
      <w:r w:rsidR="004C4801">
        <w:rPr>
          <w:rFonts w:ascii="宋体" w:hAnsi="宋体"/>
          <w:color w:val="000000"/>
        </w:rPr>
        <w:t>．</w:t>
      </w:r>
    </w:p>
    <w:p w14:paraId="54AD2012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已知</w:t>
      </w:r>
      <w:r w:rsidR="00772DC3">
        <w:rPr>
          <w:noProof/>
        </w:rPr>
      </w:r>
      <w:r w:rsidR="00772DC3">
        <w:rPr>
          <w:noProof/>
        </w:rPr>
        <w:object w:dxaOrig="2429" w:dyaOrig="300" w14:anchorId="18BDFE6A">
          <v:shape id="_x0000_i1093" type="#_x0000_t75" alt="" style="width:121.7pt;height:15.1pt;mso-width-percent:0;mso-height-percent:0;mso-width-percent:0;mso-height-percent:0" o:ole="">
            <v:imagedata r:id="rId182" o:title="eqIdf01f057ad185de307d24ac3032cba8f9"/>
          </v:shape>
          <o:OLEObject Type="Embed" ProgID="Equation.DSMT4" ShapeID="_x0000_i1093" DrawAspect="Content" ObjectID="_1773101707" r:id="rId183"/>
        </w:object>
      </w:r>
      <w:r>
        <w:rPr>
          <w:rFonts w:ascii="宋体" w:hAnsi="宋体"/>
          <w:color w:val="000000"/>
        </w:rPr>
        <w:t>是</w:t>
      </w:r>
      <w:r w:rsidR="00772DC3">
        <w:rPr>
          <w:noProof/>
        </w:rPr>
      </w:r>
      <w:r w:rsidR="00772DC3">
        <w:rPr>
          <w:noProof/>
        </w:rPr>
        <w:object w:dxaOrig="675" w:dyaOrig="285" w14:anchorId="4BD5DFCE">
          <v:shape id="_x0000_i1094" type="#_x0000_t75" alt="" style="width:33.85pt;height:14.4pt;mso-width-percent:0;mso-height-percent:0;mso-width-percent:0;mso-height-percent:0" o:ole="">
            <v:imagedata r:id="rId61" o:title="eqId15c0dbe3c080c4c4636c64803e5c1f76"/>
          </v:shape>
          <o:OLEObject Type="Embed" ProgID="Equation.DSMT4" ShapeID="_x0000_i1094" DrawAspect="Content" ObjectID="_1773101708" r:id="rId184"/>
        </w:object>
      </w:r>
      <w:r>
        <w:rPr>
          <w:rFonts w:ascii="宋体" w:hAnsi="宋体"/>
          <w:color w:val="000000"/>
        </w:rPr>
        <w:t>的一个外角．请用尺规作图法，求作射线</w:t>
      </w:r>
      <w:r w:rsidR="00772DC3">
        <w:rPr>
          <w:noProof/>
        </w:rPr>
      </w:r>
      <w:r w:rsidR="00772DC3">
        <w:rPr>
          <w:noProof/>
        </w:rPr>
        <w:object w:dxaOrig="390" w:dyaOrig="285" w14:anchorId="66F7BD9F">
          <v:shape id="_x0000_i1095" type="#_x0000_t75" alt="" style="width:19.45pt;height:14.4pt;mso-width-percent:0;mso-height-percent:0;mso-width-percent:0;mso-height-percent:0" o:ole="">
            <v:imagedata r:id="rId185" o:title="eqId63a253c7fdf589ee3dece13d5b5b5732"/>
          </v:shape>
          <o:OLEObject Type="Embed" ProgID="Equation.DSMT4" ShapeID="_x0000_i1095" DrawAspect="Content" ObjectID="_1773101709" r:id="rId186"/>
        </w:object>
      </w:r>
      <w:r>
        <w:rPr>
          <w:rFonts w:ascii="宋体" w:hAnsi="宋体"/>
          <w:color w:val="000000"/>
        </w:rPr>
        <w:t>，使</w:t>
      </w:r>
      <w:r w:rsidR="00772DC3">
        <w:rPr>
          <w:noProof/>
        </w:rPr>
      </w:r>
      <w:r w:rsidR="00772DC3">
        <w:rPr>
          <w:noProof/>
        </w:rPr>
        <w:object w:dxaOrig="985" w:dyaOrig="275" w14:anchorId="49326A28">
          <v:shape id="_x0000_i1096" type="#_x0000_t75" alt="" style="width:48.95pt;height:13.7pt;mso-width-percent:0;mso-height-percent:0;mso-width-percent:0;mso-height-percent:0" o:ole="">
            <v:imagedata r:id="rId187" o:title="eqIdb86c12d115738a72e82820469318ec62"/>
          </v:shape>
          <o:OLEObject Type="Embed" ProgID="Equation.DSMT4" ShapeID="_x0000_i1096" DrawAspect="Content" ObjectID="_1773101710" r:id="rId188"/>
        </w:object>
      </w:r>
      <w:r>
        <w:rPr>
          <w:rFonts w:ascii="宋体" w:hAnsi="宋体"/>
          <w:color w:val="000000"/>
        </w:rPr>
        <w:t>．（保留作图痕迹，不写作法）</w:t>
      </w:r>
    </w:p>
    <w:p w14:paraId="10B444CF" w14:textId="456E4617" w:rsidR="00947961" w:rsidRDefault="004C48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2E1F61DD" wp14:editId="04FA3341">
            <wp:extent cx="2286000" cy="11239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105419" name="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72DC3" w:rsidRPr="00772DC3">
        <w:rPr>
          <w:color w:val="000000"/>
        </w:rPr>
        <w:drawing>
          <wp:inline distT="0" distB="0" distL="0" distR="0" wp14:anchorId="3283C283" wp14:editId="4EF8DF8C">
            <wp:extent cx="2863530" cy="1483360"/>
            <wp:effectExtent l="0" t="0" r="0" b="2540"/>
            <wp:docPr id="5167656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6765657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2874514" cy="148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06CBF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18. </w:t>
      </w:r>
      <w:r>
        <w:rPr>
          <w:rFonts w:ascii="宋体" w:hAnsi="宋体"/>
          <w:color w:val="000000"/>
        </w:rPr>
        <w:t>如图，在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边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DC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．求证：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．</w:t>
      </w:r>
    </w:p>
    <w:p w14:paraId="6718DA63" w14:textId="6B70CC88" w:rsidR="00947961" w:rsidRDefault="004C480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D8D0189" wp14:editId="75808BBB">
            <wp:extent cx="2057400" cy="119062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339150" name="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72DC3" w:rsidRPr="00772DC3">
        <w:rPr>
          <w:color w:val="000000"/>
        </w:rPr>
        <w:drawing>
          <wp:inline distT="0" distB="0" distL="0" distR="0" wp14:anchorId="6163699A" wp14:editId="57C6903B">
            <wp:extent cx="3861884" cy="1821180"/>
            <wp:effectExtent l="0" t="0" r="0" b="0"/>
            <wp:docPr id="8801207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120712" name=""/>
                    <pic:cNvPicPr/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3906684" cy="1842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3F7F03AC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</w:t>
      </w:r>
      <w:r w:rsidR="00772DC3">
        <w:rPr>
          <w:noProof/>
        </w:rPr>
      </w:r>
      <w:r w:rsidR="00772DC3">
        <w:rPr>
          <w:noProof/>
        </w:rPr>
        <w:object w:dxaOrig="675" w:dyaOrig="285" w14:anchorId="5F7D7028">
          <v:shape id="_x0000_i1097" type="#_x0000_t75" alt="" style="width:33.85pt;height:14.4pt;mso-width-percent:0;mso-height-percent:0;mso-width-percent:0;mso-height-percent:0" o:ole="">
            <v:imagedata r:id="rId61" o:title="eqId15c0dbe3c080c4c4636c64803e5c1f76"/>
          </v:shape>
          <o:OLEObject Type="Embed" ProgID="Equation.DSMT4" ShapeID="_x0000_i1097" DrawAspect="Content" ObjectID="_1773101711" r:id="rId193"/>
        </w:object>
      </w:r>
      <w:r>
        <w:rPr>
          <w:rFonts w:ascii="宋体" w:hAnsi="宋体"/>
          <w:color w:val="000000"/>
        </w:rPr>
        <w:t>的顶点坐标分别为</w:t>
      </w:r>
      <w:r w:rsidR="00772DC3">
        <w:rPr>
          <w:noProof/>
        </w:rPr>
      </w:r>
      <w:r w:rsidR="00772DC3">
        <w:rPr>
          <w:noProof/>
        </w:rPr>
        <w:object w:dxaOrig="2915" w:dyaOrig="323" w14:anchorId="6A4485AC">
          <v:shape id="_x0000_i1098" type="#_x0000_t75" alt="" style="width:145.45pt;height:15.85pt;mso-width-percent:0;mso-height-percent:0;mso-width-percent:0;mso-height-percent:0" o:ole="">
            <v:imagedata r:id="rId194" o:title="eqId6e04a14d4e3689376427c41b44137d99"/>
          </v:shape>
          <o:OLEObject Type="Embed" ProgID="Equation.DSMT4" ShapeID="_x0000_i1098" DrawAspect="Content" ObjectID="_1773101712" r:id="rId195"/>
        </w:object>
      </w:r>
      <w:r>
        <w:rPr>
          <w:rFonts w:ascii="宋体" w:hAnsi="宋体"/>
          <w:color w:val="000000"/>
        </w:rPr>
        <w:t>．将</w:t>
      </w:r>
      <w:r w:rsidR="00772DC3">
        <w:rPr>
          <w:noProof/>
        </w:rPr>
      </w:r>
      <w:r w:rsidR="00772DC3">
        <w:rPr>
          <w:noProof/>
        </w:rPr>
        <w:object w:dxaOrig="675" w:dyaOrig="285" w14:anchorId="61C8FAD6">
          <v:shape id="_x0000_i1099" type="#_x0000_t75" alt="" style="width:33.85pt;height:14.4pt;mso-width-percent:0;mso-height-percent:0;mso-width-percent:0;mso-height-percent:0" o:ole="">
            <v:imagedata r:id="rId61" o:title="eqId15c0dbe3c080c4c4636c64803e5c1f76"/>
          </v:shape>
          <o:OLEObject Type="Embed" ProgID="Equation.DSMT4" ShapeID="_x0000_i1099" DrawAspect="Content" ObjectID="_1773101713" r:id="rId196"/>
        </w:object>
      </w:r>
      <w:r>
        <w:rPr>
          <w:rFonts w:ascii="宋体" w:hAnsi="宋体"/>
          <w:color w:val="000000"/>
        </w:rPr>
        <w:t>平移后得到</w:t>
      </w:r>
      <w:r w:rsidR="00772DC3">
        <w:rPr>
          <w:noProof/>
        </w:rPr>
      </w:r>
      <w:r w:rsidR="00772DC3">
        <w:rPr>
          <w:noProof/>
        </w:rPr>
        <w:object w:dxaOrig="780" w:dyaOrig="255" w14:anchorId="764BDE66">
          <v:shape id="_x0000_i1100" type="#_x0000_t75" alt="" style="width:38.9pt;height:12.95pt;mso-width-percent:0;mso-height-percent:0;mso-width-percent:0;mso-height-percent:0" o:ole="">
            <v:imagedata r:id="rId197" o:title="eqIdb8ee6e1d480ece7117e1f87ebf4bbeea"/>
          </v:shape>
          <o:OLEObject Type="Embed" ProgID="Equation.DSMT4" ShapeID="_x0000_i1100" DrawAspect="Content" ObjectID="_1773101714" r:id="rId198"/>
        </w:object>
      </w:r>
      <w:r>
        <w:rPr>
          <w:rFonts w:ascii="宋体" w:hAnsi="宋体"/>
          <w:color w:val="000000"/>
        </w:rPr>
        <w:t>，且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对应点是</w:t>
      </w:r>
      <w:r w:rsidR="00772DC3">
        <w:rPr>
          <w:noProof/>
        </w:rPr>
      </w:r>
      <w:r w:rsidR="00772DC3">
        <w:rPr>
          <w:noProof/>
        </w:rPr>
        <w:object w:dxaOrig="737" w:dyaOrig="323" w14:anchorId="579FD628">
          <v:shape id="_x0000_i1101" type="#_x0000_t75" alt="" style="width:36.7pt;height:15.85pt;mso-width-percent:0;mso-height-percent:0;mso-width-percent:0;mso-height-percent:0" o:ole="">
            <v:imagedata r:id="rId199" o:title="eqId74c8e517acf4abaf4faf4f9ea45f22b7"/>
          </v:shape>
          <o:OLEObject Type="Embed" ProgID="Equation.DSMT4" ShapeID="_x0000_i1101" DrawAspect="Content" ObjectID="_1773101715" r:id="rId200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对应点分别是</w:t>
      </w:r>
      <w:r w:rsidR="00772DC3">
        <w:rPr>
          <w:noProof/>
        </w:rPr>
      </w:r>
      <w:r w:rsidR="00772DC3">
        <w:rPr>
          <w:noProof/>
        </w:rPr>
        <w:object w:dxaOrig="720" w:dyaOrig="280" w14:anchorId="29E793F9">
          <v:shape id="_x0000_i1102" type="#_x0000_t75" alt="" style="width:36pt;height:13.7pt;mso-width-percent:0;mso-height-percent:0;mso-width-percent:0;mso-height-percent:0" o:ole="">
            <v:imagedata r:id="rId201" o:title="eqIdac9f39f34f8ab8da62da6333fe0086cf"/>
          </v:shape>
          <o:OLEObject Type="Embed" ProgID="Equation.DSMT4" ShapeID="_x0000_i1102" DrawAspect="Content" ObjectID="_1773101716" r:id="rId202"/>
        </w:object>
      </w:r>
      <w:r>
        <w:rPr>
          <w:rFonts w:ascii="宋体" w:hAnsi="宋体"/>
          <w:color w:val="000000"/>
        </w:rPr>
        <w:t>．</w:t>
      </w:r>
    </w:p>
    <w:p w14:paraId="06BCB30E" w14:textId="32AD3857" w:rsidR="00947961" w:rsidRDefault="004C480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4249053" wp14:editId="79C183F6">
            <wp:extent cx="2562225" cy="24860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386735" name="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2DE433" w14:textId="05B2A3AB" w:rsidR="00947961" w:rsidRDefault="00772D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 wp14:anchorId="313D9337" wp14:editId="0836C40C">
                <wp:simplePos x="0" y="0"/>
                <wp:positionH relativeFrom="column">
                  <wp:posOffset>2016360</wp:posOffset>
                </wp:positionH>
                <wp:positionV relativeFrom="paragraph">
                  <wp:posOffset>35280</wp:posOffset>
                </wp:positionV>
                <wp:extent cx="39600" cy="387720"/>
                <wp:effectExtent l="38100" t="38100" r="36830" b="31750"/>
                <wp:wrapNone/>
                <wp:docPr id="1550875423" name="墨迹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39600" cy="38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E8620B" id="墨迹 459" o:spid="_x0000_s1026" type="#_x0000_t75" style="position:absolute;margin-left:157.95pt;margin-top:1.95pt;width:4.8pt;height:32.2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">
                <v:imagedata r:id="rId205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7D97FE1E" wp14:editId="6C7E302D">
                <wp:simplePos x="0" y="0"/>
                <wp:positionH relativeFrom="column">
                  <wp:posOffset>1905480</wp:posOffset>
                </wp:positionH>
                <wp:positionV relativeFrom="paragraph">
                  <wp:posOffset>50400</wp:posOffset>
                </wp:positionV>
                <wp:extent cx="240480" cy="230040"/>
                <wp:effectExtent l="38100" t="38100" r="1270" b="36830"/>
                <wp:wrapNone/>
                <wp:docPr id="273648424" name="墨迹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24048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401792" id="墨迹 458" o:spid="_x0000_s1026" type="#_x0000_t75" style="position:absolute;margin-left:149.25pt;margin-top:3.1pt;width:20.65pt;height:19.8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">
                <v:imagedata r:id="rId207" o:title=""/>
              </v:shape>
            </w:pict>
          </mc:Fallback>
        </mc:AlternateContent>
      </w:r>
      <w:r w:rsidR="004C4801">
        <w:rPr>
          <w:color w:val="000000"/>
        </w:rPr>
        <w:t>（</w:t>
      </w:r>
      <w:r w:rsidR="004C4801">
        <w:rPr>
          <w:color w:val="000000"/>
        </w:rPr>
        <w:t>1</w:t>
      </w:r>
      <w:r w:rsidR="004C4801">
        <w:rPr>
          <w:color w:val="000000"/>
        </w:rPr>
        <w:t>）</w:t>
      </w:r>
      <w:r w:rsidR="004C4801">
        <w:rPr>
          <w:rFonts w:ascii="宋体" w:hAnsi="宋体"/>
          <w:color w:val="000000"/>
        </w:rPr>
        <w:t>点</w:t>
      </w:r>
      <w:r w:rsidR="004C4801">
        <w:rPr>
          <w:rFonts w:eastAsia="Times New Roman" w:cs="Times New Roman"/>
          <w:i/>
          <w:color w:val="000000"/>
        </w:rPr>
        <w:t>A</w:t>
      </w:r>
      <w:r w:rsidR="004C4801">
        <w:rPr>
          <w:rFonts w:ascii="宋体" w:hAnsi="宋体"/>
          <w:color w:val="000000"/>
        </w:rPr>
        <w:t>、</w:t>
      </w:r>
      <w:r>
        <w:rPr>
          <w:noProof/>
        </w:rPr>
      </w:r>
      <w:r w:rsidR="00772DC3">
        <w:rPr>
          <w:noProof/>
        </w:rPr>
        <w:object w:dxaOrig="255" w:dyaOrig="240" w14:anchorId="0FF05CF8">
          <v:shape id="_x0000_i1103" type="#_x0000_t75" alt="" style="width:12.95pt;height:12.25pt;mso-width-percent:0;mso-height-percent:0;mso-width-percent:0;mso-height-percent:0" o:ole="">
            <v:imagedata r:id="rId208" o:title="eqIde7c314398e26ffc7164b82946eeb4273"/>
          </v:shape>
          <o:OLEObject Type="Embed" ProgID="Equation.DSMT4" ShapeID="_x0000_i1103" DrawAspect="Content" ObjectID="_1773101717" r:id="rId209"/>
        </w:object>
      </w:r>
      <w:r w:rsidR="004C4801">
        <w:rPr>
          <w:rFonts w:ascii="宋体" w:hAnsi="宋体"/>
          <w:color w:val="000000"/>
        </w:rPr>
        <w:t>之间的距离是</w:t>
      </w:r>
      <w:r w:rsidR="004C4801">
        <w:rPr>
          <w:rFonts w:eastAsia="Times New Roman" w:cs="Times New Roman"/>
          <w:color w:val="000000"/>
        </w:rPr>
        <w:t>__________</w:t>
      </w:r>
      <w:r w:rsidR="004C4801">
        <w:rPr>
          <w:rFonts w:ascii="宋体" w:hAnsi="宋体"/>
          <w:color w:val="000000"/>
        </w:rPr>
        <w:t>；</w:t>
      </w:r>
    </w:p>
    <w:p w14:paraId="4B983046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请在图中画出</w:t>
      </w:r>
      <w:r w:rsidR="00772DC3">
        <w:rPr>
          <w:noProof/>
        </w:rPr>
      </w:r>
      <w:r w:rsidR="00772DC3">
        <w:rPr>
          <w:noProof/>
        </w:rPr>
        <w:object w:dxaOrig="780" w:dyaOrig="255" w14:anchorId="132B5F74">
          <v:shape id="_x0000_i1104" type="#_x0000_t75" alt="" style="width:38.9pt;height:12.95pt;mso-width-percent:0;mso-height-percent:0;mso-width-percent:0;mso-height-percent:0" o:ole="">
            <v:imagedata r:id="rId197" o:title="eqIdb8ee6e1d480ece7117e1f87ebf4bbeea"/>
          </v:shape>
          <o:OLEObject Type="Embed" ProgID="Equation.DSMT4" ShapeID="_x0000_i1104" DrawAspect="Content" ObjectID="_1773101718" r:id="rId210"/>
        </w:object>
      </w:r>
      <w:r>
        <w:rPr>
          <w:rFonts w:ascii="宋体" w:hAnsi="宋体"/>
          <w:color w:val="000000"/>
        </w:rPr>
        <w:t>．</w:t>
      </w:r>
    </w:p>
    <w:p w14:paraId="634D4BDF" w14:textId="3546EB3D" w:rsidR="00772DC3" w:rsidRDefault="00772DC3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 w:rsidRPr="00772DC3">
        <w:rPr>
          <w:rFonts w:ascii="宋体" w:hAnsi="宋体"/>
          <w:color w:val="000000"/>
        </w:rPr>
        <w:lastRenderedPageBreak/>
        <w:drawing>
          <wp:inline distT="0" distB="0" distL="0" distR="0" wp14:anchorId="7CBB5F78" wp14:editId="3B4A7668">
            <wp:extent cx="4622800" cy="4152900"/>
            <wp:effectExtent l="0" t="0" r="0" b="0"/>
            <wp:docPr id="5795699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9569920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4622800" cy="415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0CCAA" w14:textId="44961C67" w:rsidR="00947961" w:rsidRDefault="00772D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4DCC7867" wp14:editId="7710ED13">
                <wp:simplePos x="0" y="0"/>
                <wp:positionH relativeFrom="column">
                  <wp:posOffset>4810680</wp:posOffset>
                </wp:positionH>
                <wp:positionV relativeFrom="paragraph">
                  <wp:posOffset>480240</wp:posOffset>
                </wp:positionV>
                <wp:extent cx="149400" cy="154440"/>
                <wp:effectExtent l="38100" t="38100" r="0" b="36195"/>
                <wp:wrapNone/>
                <wp:docPr id="1628832994" name="墨迹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494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D9E4F" id="墨迹 460" o:spid="_x0000_s1026" type="#_x0000_t75" style="position:absolute;margin-left:378pt;margin-top:36.95pt;width:13.45pt;height:13.8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">
                <v:imagedata r:id="rId213" o:title=""/>
              </v:shape>
            </w:pict>
          </mc:Fallback>
        </mc:AlternateContent>
      </w:r>
      <w:r w:rsidR="004C4801">
        <w:rPr>
          <w:color w:val="000000"/>
        </w:rPr>
        <w:t xml:space="preserve">20. </w:t>
      </w:r>
      <w:r w:rsidR="004C4801">
        <w:rPr>
          <w:rFonts w:ascii="宋体" w:hAnsi="宋体"/>
          <w:color w:val="000000"/>
        </w:rPr>
        <w:t>有五个封装后外观完全相同的纸箱，且每个纸箱内各装有一个西瓜，其中，所装西瓜的重量分别为</w:t>
      </w:r>
      <w:r w:rsidR="004C4801">
        <w:rPr>
          <w:rFonts w:eastAsia="Times New Roman" w:cs="Times New Roman"/>
          <w:color w:val="000000"/>
        </w:rPr>
        <w:t>6kg</w:t>
      </w:r>
      <w:r w:rsidR="004C4801">
        <w:rPr>
          <w:rFonts w:ascii="宋体" w:hAnsi="宋体"/>
          <w:color w:val="000000"/>
        </w:rPr>
        <w:t>，</w:t>
      </w:r>
      <w:r w:rsidR="004C4801">
        <w:rPr>
          <w:rFonts w:eastAsia="Times New Roman" w:cs="Times New Roman"/>
          <w:color w:val="000000"/>
        </w:rPr>
        <w:t>6kg</w:t>
      </w:r>
      <w:r w:rsidR="004C4801">
        <w:rPr>
          <w:rFonts w:ascii="宋体" w:hAnsi="宋体"/>
          <w:color w:val="000000"/>
        </w:rPr>
        <w:t>，</w:t>
      </w:r>
      <w:r w:rsidR="004C4801">
        <w:rPr>
          <w:rFonts w:eastAsia="Times New Roman" w:cs="Times New Roman"/>
          <w:color w:val="000000"/>
        </w:rPr>
        <w:t>7kg</w:t>
      </w:r>
      <w:r w:rsidR="004C4801">
        <w:rPr>
          <w:rFonts w:ascii="宋体" w:hAnsi="宋体"/>
          <w:color w:val="000000"/>
        </w:rPr>
        <w:t>，</w:t>
      </w:r>
      <w:r w:rsidR="004C4801">
        <w:rPr>
          <w:rFonts w:eastAsia="Times New Roman" w:cs="Times New Roman"/>
          <w:color w:val="000000"/>
        </w:rPr>
        <w:t>7kg</w:t>
      </w:r>
      <w:r w:rsidR="004C4801">
        <w:rPr>
          <w:rFonts w:ascii="宋体" w:hAnsi="宋体"/>
          <w:color w:val="000000"/>
        </w:rPr>
        <w:t>，</w:t>
      </w:r>
      <w:r w:rsidR="004C4801">
        <w:rPr>
          <w:rFonts w:eastAsia="Times New Roman" w:cs="Times New Roman"/>
          <w:color w:val="000000"/>
        </w:rPr>
        <w:t>8kg</w:t>
      </w:r>
      <w:r w:rsidR="004C4801">
        <w:rPr>
          <w:rFonts w:ascii="宋体" w:hAnsi="宋体"/>
          <w:color w:val="000000"/>
        </w:rPr>
        <w:t>．现将这五个纸箱随机摆放．</w:t>
      </w:r>
    </w:p>
    <w:p w14:paraId="70386A6D" w14:textId="65806E47" w:rsidR="00947961" w:rsidRDefault="00772D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noProof/>
          <w:color w:val="000000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57778897" wp14:editId="33A56337">
                <wp:simplePos x="0" y="0"/>
                <wp:positionH relativeFrom="column">
                  <wp:posOffset>4780080</wp:posOffset>
                </wp:positionH>
                <wp:positionV relativeFrom="paragraph">
                  <wp:posOffset>174240</wp:posOffset>
                </wp:positionV>
                <wp:extent cx="165960" cy="31680"/>
                <wp:effectExtent l="38100" t="38100" r="37465" b="45085"/>
                <wp:wrapNone/>
                <wp:docPr id="1714085175" name="墨迹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16596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22BC3" id="墨迹 461" o:spid="_x0000_s1026" type="#_x0000_t75" style="position:absolute;margin-left:375.55pt;margin-top:12.85pt;width:14.75pt;height:4.2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">
                <v:imagedata r:id="rId215" o:title=""/>
              </v:shape>
            </w:pict>
          </mc:Fallback>
        </mc:AlternateContent>
      </w:r>
      <w:r w:rsidR="004C4801">
        <w:rPr>
          <w:rFonts w:ascii="宋体" w:hAnsi="宋体"/>
          <w:color w:val="000000"/>
        </w:rPr>
        <w:t>（1）若从这五个纸箱中随机选</w:t>
      </w:r>
      <w:r w:rsidR="004C4801">
        <w:rPr>
          <w:rFonts w:eastAsia="Times New Roman" w:cs="Times New Roman"/>
          <w:color w:val="000000"/>
        </w:rPr>
        <w:t>1</w:t>
      </w:r>
      <w:r w:rsidR="004C4801">
        <w:rPr>
          <w:rFonts w:ascii="宋体" w:hAnsi="宋体"/>
          <w:color w:val="000000"/>
        </w:rPr>
        <w:t>个，则所选纸箱里西瓜的重量为</w:t>
      </w:r>
      <w:r w:rsidR="004C4801">
        <w:rPr>
          <w:rFonts w:eastAsia="Times New Roman" w:cs="Times New Roman"/>
          <w:color w:val="000000"/>
        </w:rPr>
        <w:t>6kg</w:t>
      </w:r>
      <w:r w:rsidR="004C4801">
        <w:rPr>
          <w:rFonts w:ascii="宋体" w:hAnsi="宋体"/>
          <w:color w:val="000000"/>
        </w:rPr>
        <w:t>的概率是</w:t>
      </w:r>
      <w:r w:rsidR="004C4801">
        <w:rPr>
          <w:rFonts w:eastAsia="Times New Roman" w:cs="Times New Roman"/>
          <w:color w:val="000000"/>
        </w:rPr>
        <w:t>______</w:t>
      </w:r>
      <w:r w:rsidR="004C4801">
        <w:rPr>
          <w:rFonts w:ascii="宋体" w:hAnsi="宋体"/>
          <w:color w:val="000000"/>
        </w:rPr>
        <w:t>；</w:t>
      </w:r>
    </w:p>
    <w:p w14:paraId="3F57BB2D" w14:textId="6779409D" w:rsidR="00947961" w:rsidRDefault="00772D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noProof/>
          <w:color w:val="000000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01A77E3A" wp14:editId="70165C24">
                <wp:simplePos x="0" y="0"/>
                <wp:positionH relativeFrom="column">
                  <wp:posOffset>1224915</wp:posOffset>
                </wp:positionH>
                <wp:positionV relativeFrom="paragraph">
                  <wp:posOffset>198120</wp:posOffset>
                </wp:positionV>
                <wp:extent cx="426960" cy="513770"/>
                <wp:effectExtent l="38100" t="38100" r="5080" b="32385"/>
                <wp:wrapNone/>
                <wp:docPr id="100580096" name="墨迹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426960" cy="513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41D10" id="墨迹 471" o:spid="_x0000_s1026" type="#_x0000_t75" style="position:absolute;margin-left:95.65pt;margin-top:14.75pt;width:35.3pt;height:42.1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">
                <v:imagedata r:id="rId217" o:title=""/>
              </v:shape>
            </w:pict>
          </mc:Fallback>
        </mc:AlternateContent>
      </w:r>
      <w:r>
        <w:rPr>
          <w:rFonts w:ascii="宋体" w:hAnsi="宋体"/>
          <w:noProof/>
          <w:color w:val="000000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48D5978F" wp14:editId="0EFA2561">
                <wp:simplePos x="0" y="0"/>
                <wp:positionH relativeFrom="column">
                  <wp:posOffset>4763135</wp:posOffset>
                </wp:positionH>
                <wp:positionV relativeFrom="paragraph">
                  <wp:posOffset>-21590</wp:posOffset>
                </wp:positionV>
                <wp:extent cx="268225" cy="251460"/>
                <wp:effectExtent l="25400" t="38100" r="0" b="40640"/>
                <wp:wrapNone/>
                <wp:docPr id="365353842" name="墨迹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268225" cy="251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172295" id="墨迹 464" o:spid="_x0000_s1026" type="#_x0000_t75" style="position:absolute;margin-left:374.25pt;margin-top:-2.55pt;width:22.8pt;height:21.4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">
                <v:imagedata r:id="rId219" o:title=""/>
              </v:shape>
            </w:pict>
          </mc:Fallback>
        </mc:AlternateContent>
      </w:r>
      <w:r w:rsidR="004C4801">
        <w:rPr>
          <w:rFonts w:ascii="宋体" w:hAnsi="宋体"/>
          <w:color w:val="000000"/>
        </w:rPr>
        <w:t>（2）若从这五个纸箱中随机选</w:t>
      </w:r>
      <w:r w:rsidR="004C4801">
        <w:rPr>
          <w:rFonts w:eastAsia="Times New Roman" w:cs="Times New Roman"/>
          <w:color w:val="000000"/>
        </w:rPr>
        <w:t>2</w:t>
      </w:r>
      <w:r w:rsidR="004C4801">
        <w:rPr>
          <w:rFonts w:ascii="宋体" w:hAnsi="宋体"/>
          <w:color w:val="000000"/>
        </w:rPr>
        <w:t>个，请利用列表或画树状图的方法，求所选两个纸箱里西瓜的重量之和为</w:t>
      </w:r>
      <w:r w:rsidR="004C4801">
        <w:rPr>
          <w:rFonts w:eastAsia="Times New Roman" w:cs="Times New Roman"/>
          <w:color w:val="000000"/>
        </w:rPr>
        <w:t>15kg</w:t>
      </w:r>
      <w:r w:rsidR="004C4801">
        <w:rPr>
          <w:rFonts w:ascii="宋体" w:hAnsi="宋体"/>
          <w:color w:val="000000"/>
        </w:rPr>
        <w:t>的概率．</w:t>
      </w:r>
    </w:p>
    <w:p w14:paraId="334132F3" w14:textId="28F319FD" w:rsidR="00772DC3" w:rsidRDefault="00772DC3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 w:rsidRPr="00772DC3">
        <w:rPr>
          <w:rFonts w:ascii="宋体" w:hAnsi="宋体"/>
          <w:color w:val="000000"/>
        </w:rPr>
        <w:lastRenderedPageBreak/>
        <w:drawing>
          <wp:inline distT="0" distB="0" distL="0" distR="0" wp14:anchorId="7A218843" wp14:editId="5135155D">
            <wp:extent cx="5126449" cy="3750945"/>
            <wp:effectExtent l="0" t="0" r="4445" b="0"/>
            <wp:docPr id="2648761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876120" name=""/>
                    <pic:cNvPicPr/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5135682" cy="3757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B496A0" w14:textId="6D7E7ADB" w:rsidR="00947961" w:rsidRDefault="009469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283C14ED" wp14:editId="3096B30A">
                <wp:simplePos x="0" y="0"/>
                <wp:positionH relativeFrom="column">
                  <wp:posOffset>2210400</wp:posOffset>
                </wp:positionH>
                <wp:positionV relativeFrom="paragraph">
                  <wp:posOffset>928680</wp:posOffset>
                </wp:positionV>
                <wp:extent cx="168120" cy="372600"/>
                <wp:effectExtent l="38100" t="38100" r="35560" b="34290"/>
                <wp:wrapNone/>
                <wp:docPr id="2127012201" name="墨迹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168120" cy="37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0C7567" id="墨迹 473" o:spid="_x0000_s1026" type="#_x0000_t75" style="position:absolute;margin-left:173.2pt;margin-top:72.25pt;width:14.95pt;height:31.0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">
                <v:imagedata r:id="rId222" o:title=""/>
              </v:shape>
            </w:pict>
          </mc:Fallback>
        </mc:AlternateContent>
      </w:r>
      <w:r w:rsidR="004C4801">
        <w:rPr>
          <w:color w:val="000000"/>
        </w:rPr>
        <w:t xml:space="preserve">21. </w:t>
      </w:r>
      <w:r w:rsidR="004C4801">
        <w:rPr>
          <w:rFonts w:ascii="宋体" w:hAnsi="宋体"/>
          <w:color w:val="000000"/>
        </w:rPr>
        <w:t>小明和小华利用阳光下的影子来测量一建筑物顶部旗杆的高．如图所示，在某一时刻，他们在阳光下，分别测得该建筑物</w:t>
      </w:r>
      <w:r w:rsidR="004C4801">
        <w:rPr>
          <w:rFonts w:eastAsia="Times New Roman" w:cs="Times New Roman"/>
          <w:i/>
          <w:color w:val="000000"/>
        </w:rPr>
        <w:t>OB</w:t>
      </w:r>
      <w:r w:rsidR="004C4801">
        <w:rPr>
          <w:rFonts w:ascii="宋体" w:hAnsi="宋体"/>
          <w:color w:val="000000"/>
        </w:rPr>
        <w:t>的影长</w:t>
      </w:r>
      <w:r w:rsidR="004C4801">
        <w:rPr>
          <w:rFonts w:eastAsia="Times New Roman" w:cs="Times New Roman"/>
          <w:i/>
          <w:color w:val="000000"/>
        </w:rPr>
        <w:t>OC</w:t>
      </w:r>
      <w:r w:rsidR="004C4801">
        <w:rPr>
          <w:rFonts w:ascii="宋体" w:hAnsi="宋体"/>
          <w:color w:val="000000"/>
        </w:rPr>
        <w:t>为</w:t>
      </w:r>
      <w:r w:rsidR="004C4801">
        <w:rPr>
          <w:rFonts w:eastAsia="Times New Roman" w:cs="Times New Roman"/>
          <w:color w:val="000000"/>
        </w:rPr>
        <w:t>16</w:t>
      </w:r>
      <w:r w:rsidR="004C4801">
        <w:rPr>
          <w:rFonts w:ascii="宋体" w:hAnsi="宋体"/>
          <w:color w:val="000000"/>
        </w:rPr>
        <w:t>米，</w:t>
      </w:r>
      <w:r w:rsidR="004C4801">
        <w:rPr>
          <w:rFonts w:eastAsia="Times New Roman" w:cs="Times New Roman"/>
          <w:i/>
          <w:color w:val="000000"/>
        </w:rPr>
        <w:t>OA</w:t>
      </w:r>
      <w:r w:rsidR="004C4801">
        <w:rPr>
          <w:rFonts w:ascii="宋体" w:hAnsi="宋体"/>
          <w:color w:val="000000"/>
        </w:rPr>
        <w:t>的影长</w:t>
      </w:r>
      <w:r w:rsidR="004C4801">
        <w:rPr>
          <w:rFonts w:eastAsia="Times New Roman" w:cs="Times New Roman"/>
          <w:i/>
          <w:color w:val="000000"/>
        </w:rPr>
        <w:t>OD</w:t>
      </w:r>
      <w:r w:rsidR="004C4801">
        <w:rPr>
          <w:rFonts w:ascii="宋体" w:hAnsi="宋体"/>
          <w:color w:val="000000"/>
        </w:rPr>
        <w:t>为</w:t>
      </w:r>
      <w:r w:rsidR="004C4801">
        <w:rPr>
          <w:rFonts w:eastAsia="Times New Roman" w:cs="Times New Roman"/>
          <w:color w:val="000000"/>
        </w:rPr>
        <w:t>20</w:t>
      </w:r>
      <w:r w:rsidR="004C4801">
        <w:rPr>
          <w:rFonts w:ascii="宋体" w:hAnsi="宋体"/>
          <w:color w:val="000000"/>
        </w:rPr>
        <w:t>米，小明的影长</w:t>
      </w:r>
      <w:r w:rsidR="004C4801">
        <w:rPr>
          <w:rFonts w:eastAsia="Times New Roman" w:cs="Times New Roman"/>
          <w:i/>
          <w:color w:val="000000"/>
        </w:rPr>
        <w:t>FG</w:t>
      </w:r>
      <w:r w:rsidR="004C4801">
        <w:rPr>
          <w:rFonts w:ascii="宋体" w:hAnsi="宋体"/>
          <w:color w:val="000000"/>
        </w:rPr>
        <w:t>为</w:t>
      </w:r>
      <w:r w:rsidR="004C4801">
        <w:rPr>
          <w:rFonts w:eastAsia="Times New Roman" w:cs="Times New Roman"/>
          <w:color w:val="000000"/>
        </w:rPr>
        <w:t>2.4</w:t>
      </w:r>
      <w:r w:rsidR="004C4801">
        <w:rPr>
          <w:rFonts w:ascii="宋体" w:hAnsi="宋体"/>
          <w:color w:val="000000"/>
        </w:rPr>
        <w:t>米，其中</w:t>
      </w:r>
      <w:r w:rsidR="004C4801">
        <w:rPr>
          <w:rFonts w:eastAsia="Times New Roman" w:cs="Times New Roman"/>
          <w:i/>
          <w:color w:val="000000"/>
        </w:rPr>
        <w:t>O</w:t>
      </w:r>
      <w:r w:rsidR="004C4801">
        <w:rPr>
          <w:rFonts w:ascii="宋体" w:hAnsi="宋体"/>
          <w:color w:val="000000"/>
        </w:rPr>
        <w:t>、</w:t>
      </w:r>
      <w:r w:rsidR="004C4801">
        <w:rPr>
          <w:rFonts w:eastAsia="Times New Roman" w:cs="Times New Roman"/>
          <w:i/>
          <w:color w:val="000000"/>
        </w:rPr>
        <w:t>C</w:t>
      </w:r>
      <w:r w:rsidR="004C4801">
        <w:rPr>
          <w:rFonts w:ascii="宋体" w:hAnsi="宋体"/>
          <w:color w:val="000000"/>
        </w:rPr>
        <w:t>、</w:t>
      </w:r>
      <w:r w:rsidR="004C4801">
        <w:rPr>
          <w:rFonts w:eastAsia="Times New Roman" w:cs="Times New Roman"/>
          <w:i/>
          <w:color w:val="000000"/>
        </w:rPr>
        <w:t>D</w:t>
      </w:r>
      <w:r w:rsidR="004C4801">
        <w:rPr>
          <w:rFonts w:ascii="宋体" w:hAnsi="宋体"/>
          <w:color w:val="000000"/>
        </w:rPr>
        <w:t>、</w:t>
      </w:r>
      <w:r w:rsidR="004C4801">
        <w:rPr>
          <w:rFonts w:eastAsia="Times New Roman" w:cs="Times New Roman"/>
          <w:i/>
          <w:color w:val="000000"/>
        </w:rPr>
        <w:t>F</w:t>
      </w:r>
      <w:r w:rsidR="004C4801">
        <w:rPr>
          <w:rFonts w:ascii="宋体" w:hAnsi="宋体"/>
          <w:color w:val="000000"/>
        </w:rPr>
        <w:t>、</w:t>
      </w:r>
      <w:r w:rsidR="004C4801">
        <w:rPr>
          <w:rFonts w:eastAsia="Times New Roman" w:cs="Times New Roman"/>
          <w:i/>
          <w:color w:val="000000"/>
        </w:rPr>
        <w:t>G</w:t>
      </w:r>
      <w:r w:rsidR="004C4801">
        <w:rPr>
          <w:rFonts w:ascii="宋体" w:hAnsi="宋体"/>
          <w:color w:val="000000"/>
        </w:rPr>
        <w:t>五点在同一直线上，</w:t>
      </w:r>
      <w:r w:rsidR="004C4801">
        <w:rPr>
          <w:rFonts w:eastAsia="Times New Roman" w:cs="Times New Roman"/>
          <w:i/>
          <w:color w:val="000000"/>
        </w:rPr>
        <w:t>A</w:t>
      </w:r>
      <w:r w:rsidR="004C4801">
        <w:rPr>
          <w:rFonts w:ascii="宋体" w:hAnsi="宋体"/>
          <w:color w:val="000000"/>
        </w:rPr>
        <w:t>、</w:t>
      </w:r>
      <w:r w:rsidR="004C4801">
        <w:rPr>
          <w:rFonts w:eastAsia="Times New Roman" w:cs="Times New Roman"/>
          <w:i/>
          <w:color w:val="000000"/>
        </w:rPr>
        <w:t>B</w:t>
      </w:r>
      <w:r w:rsidR="004C4801">
        <w:rPr>
          <w:rFonts w:ascii="宋体" w:hAnsi="宋体"/>
          <w:color w:val="000000"/>
        </w:rPr>
        <w:t>、</w:t>
      </w:r>
      <w:r w:rsidR="004C4801">
        <w:rPr>
          <w:rFonts w:eastAsia="Times New Roman" w:cs="Times New Roman"/>
          <w:i/>
          <w:color w:val="000000"/>
        </w:rPr>
        <w:t>O</w:t>
      </w:r>
      <w:r w:rsidR="004C4801">
        <w:rPr>
          <w:rFonts w:ascii="宋体" w:hAnsi="宋体"/>
          <w:color w:val="000000"/>
        </w:rPr>
        <w:t>三点在同一直线上，且</w:t>
      </w:r>
      <w:r w:rsidR="004C4801">
        <w:rPr>
          <w:rFonts w:eastAsia="Times New Roman" w:cs="Times New Roman"/>
          <w:i/>
          <w:color w:val="000000"/>
        </w:rPr>
        <w:t>AO</w:t>
      </w:r>
      <w:r w:rsidR="004C4801">
        <w:rPr>
          <w:rFonts w:ascii="宋体" w:hAnsi="宋体"/>
          <w:color w:val="000000"/>
        </w:rPr>
        <w:t>⊥</w:t>
      </w:r>
      <w:r w:rsidR="004C4801">
        <w:rPr>
          <w:rFonts w:eastAsia="Times New Roman" w:cs="Times New Roman"/>
          <w:i/>
          <w:color w:val="000000"/>
        </w:rPr>
        <w:t>OD</w:t>
      </w:r>
      <w:r w:rsidR="004C4801">
        <w:rPr>
          <w:rFonts w:ascii="宋体" w:hAnsi="宋体"/>
          <w:color w:val="000000"/>
        </w:rPr>
        <w:t>，</w:t>
      </w:r>
      <w:r w:rsidR="004C4801">
        <w:rPr>
          <w:rFonts w:eastAsia="Times New Roman" w:cs="Times New Roman"/>
          <w:i/>
          <w:color w:val="000000"/>
        </w:rPr>
        <w:t>EF</w:t>
      </w:r>
      <w:r w:rsidR="004C4801">
        <w:rPr>
          <w:rFonts w:ascii="宋体" w:hAnsi="宋体"/>
          <w:color w:val="000000"/>
        </w:rPr>
        <w:t>⊥</w:t>
      </w:r>
      <w:r w:rsidR="004C4801">
        <w:rPr>
          <w:rFonts w:eastAsia="Times New Roman" w:cs="Times New Roman"/>
          <w:i/>
          <w:color w:val="000000"/>
        </w:rPr>
        <w:t>FG</w:t>
      </w:r>
      <w:r w:rsidR="004C4801">
        <w:rPr>
          <w:rFonts w:ascii="宋体" w:hAnsi="宋体"/>
          <w:color w:val="000000"/>
        </w:rPr>
        <w:t>．已知小明的身高</w:t>
      </w:r>
      <w:r w:rsidR="004C4801">
        <w:rPr>
          <w:rFonts w:eastAsia="Times New Roman" w:cs="Times New Roman"/>
          <w:i/>
          <w:color w:val="000000"/>
        </w:rPr>
        <w:t>EF</w:t>
      </w:r>
      <w:r w:rsidR="004C4801">
        <w:rPr>
          <w:rFonts w:ascii="宋体" w:hAnsi="宋体"/>
          <w:color w:val="000000"/>
        </w:rPr>
        <w:t>为</w:t>
      </w:r>
      <w:r w:rsidR="004C4801">
        <w:rPr>
          <w:rFonts w:eastAsia="Times New Roman" w:cs="Times New Roman"/>
          <w:color w:val="000000"/>
        </w:rPr>
        <w:t>1.8</w:t>
      </w:r>
      <w:r w:rsidR="004C4801">
        <w:rPr>
          <w:rFonts w:ascii="宋体" w:hAnsi="宋体"/>
          <w:color w:val="000000"/>
        </w:rPr>
        <w:t>米，求旗杆的高</w:t>
      </w:r>
      <w:r w:rsidR="004C4801">
        <w:rPr>
          <w:rFonts w:eastAsia="Times New Roman" w:cs="Times New Roman"/>
          <w:i/>
          <w:color w:val="000000"/>
        </w:rPr>
        <w:t>AB</w:t>
      </w:r>
      <w:r w:rsidR="004C4801">
        <w:rPr>
          <w:rFonts w:ascii="宋体" w:hAnsi="宋体"/>
          <w:color w:val="000000"/>
        </w:rPr>
        <w:t>．</w:t>
      </w:r>
    </w:p>
    <w:p w14:paraId="62033377" w14:textId="7956DEF7" w:rsidR="00947961" w:rsidRDefault="004C48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01F991F4" wp14:editId="5E60E294">
            <wp:extent cx="3086100" cy="207645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6694876" name="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72DC3" w:rsidRPr="00772DC3">
        <w:rPr>
          <w:color w:val="000000"/>
        </w:rPr>
        <w:drawing>
          <wp:inline distT="0" distB="0" distL="0" distR="0" wp14:anchorId="14B4B061" wp14:editId="1A5F30F4">
            <wp:extent cx="5140634" cy="1931035"/>
            <wp:effectExtent l="0" t="0" r="3175" b="0"/>
            <wp:docPr id="163770348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7703480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5171918" cy="1942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DA570A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22. </w:t>
      </w:r>
      <w:r>
        <w:rPr>
          <w:rFonts w:ascii="宋体" w:hAnsi="宋体"/>
          <w:color w:val="000000"/>
        </w:rPr>
        <w:t>如图，是一个“函数求值机”的示意图，其中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．下面表格中，是通过该“函数求值机”得到的几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的对应值．</w:t>
      </w:r>
    </w:p>
    <w:p w14:paraId="6649E94E" w14:textId="77777777" w:rsidR="00947961" w:rsidRDefault="004C480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5E136A9" wp14:editId="6BFADBA4">
            <wp:extent cx="2876550" cy="26955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9636792" name="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269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81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20"/>
        <w:gridCol w:w="1020"/>
        <w:gridCol w:w="1020"/>
        <w:gridCol w:w="1020"/>
        <w:gridCol w:w="1020"/>
        <w:gridCol w:w="1020"/>
        <w:gridCol w:w="1020"/>
        <w:gridCol w:w="1020"/>
      </w:tblGrid>
      <w:tr w:rsidR="00947961" w14:paraId="77678912" w14:textId="77777777">
        <w:trPr>
          <w:trHeight w:val="390"/>
        </w:trPr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C884AE6" w14:textId="77777777" w:rsidR="00947961" w:rsidRDefault="004C4801">
            <w:pPr>
              <w:spacing w:line="360" w:lineRule="auto"/>
              <w:jc w:val="left"/>
              <w:textAlignment w:val="center"/>
              <w:rPr>
                <w:i/>
                <w:color w:val="000000"/>
              </w:rPr>
            </w:pPr>
            <w:r>
              <w:rPr>
                <w:color w:val="000000"/>
              </w:rPr>
              <w:t>输人</w:t>
            </w:r>
            <w:r>
              <w:rPr>
                <w:i/>
                <w:color w:val="000000"/>
              </w:rPr>
              <w:t>x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3AE332B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CEDDBC0" w14:textId="77777777" w:rsidR="00947961" w:rsidRDefault="00772DC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noProof/>
              </w:rPr>
            </w:r>
            <w:r w:rsidR="00772DC3">
              <w:rPr>
                <w:noProof/>
              </w:rPr>
              <w:object w:dxaOrig="330" w:dyaOrig="285" w14:anchorId="11C91226">
                <v:shape id="_x0000_i1105" type="#_x0000_t75" alt="" style="width:16.55pt;height:14.4pt;mso-width-percent:0;mso-height-percent:0;mso-width-percent:0;mso-height-percent:0" o:ole="">
                  <v:imagedata r:id="rId226" o:title="eqId01317332a203c898536b1d0459f51d23"/>
                </v:shape>
                <o:OLEObject Type="Embed" ProgID="Equation.DSMT4" ShapeID="_x0000_i1105" DrawAspect="Content" ObjectID="_1773101719" r:id="rId227"/>
              </w:objec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C143A81" w14:textId="77777777" w:rsidR="00947961" w:rsidRDefault="00772DC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noProof/>
              </w:rPr>
            </w:r>
            <w:r w:rsidR="00772DC3">
              <w:rPr>
                <w:noProof/>
              </w:rPr>
              <w:object w:dxaOrig="315" w:dyaOrig="255" w14:anchorId="69CA011C">
                <v:shape id="_x0000_i1106" type="#_x0000_t75" alt="" style="width:15.85pt;height:12.95pt;mso-width-percent:0;mso-height-percent:0;mso-width-percent:0;mso-height-percent:0" o:ole="">
                  <v:imagedata r:id="rId228" o:title="eqId3edbd40e04e2a943051fa83d6e511add"/>
                </v:shape>
                <o:OLEObject Type="Embed" ProgID="Equation.DSMT4" ShapeID="_x0000_i1106" DrawAspect="Content" ObjectID="_1773101720" r:id="rId229"/>
              </w:objec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F1533F8" w14:textId="77777777" w:rsidR="00947961" w:rsidRDefault="00772DC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noProof/>
              </w:rPr>
            </w:r>
            <w:r w:rsidR="00772DC3">
              <w:rPr>
                <w:noProof/>
              </w:rPr>
              <w:object w:dxaOrig="285" w:dyaOrig="225" w14:anchorId="0599900D">
                <v:shape id="_x0000_i1107" type="#_x0000_t75" alt="" style="width:14.4pt;height:11.5pt;mso-width-percent:0;mso-height-percent:0;mso-width-percent:0;mso-height-percent:0" o:ole="">
                  <v:imagedata r:id="rId230" o:title="eqId274a9dc37509f01c2606fb3086a46f4f"/>
                </v:shape>
                <o:OLEObject Type="Embed" ProgID="Equation.DSMT4" ShapeID="_x0000_i1107" DrawAspect="Content" ObjectID="_1773101721" r:id="rId231"/>
              </w:objec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B77610D" w14:textId="77777777" w:rsidR="00947961" w:rsidRDefault="004C480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D2ECC9" w14:textId="77777777" w:rsidR="00947961" w:rsidRDefault="004C480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FD2DCA6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</w:tr>
      <w:tr w:rsidR="00947961" w14:paraId="3FB4DE34" w14:textId="77777777">
        <w:trPr>
          <w:trHeight w:val="390"/>
        </w:trPr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A025D4A" w14:textId="77777777" w:rsidR="00947961" w:rsidRDefault="004C4801">
            <w:pPr>
              <w:spacing w:line="360" w:lineRule="auto"/>
              <w:jc w:val="left"/>
              <w:textAlignment w:val="center"/>
              <w:rPr>
                <w:i/>
                <w:color w:val="000000"/>
              </w:rPr>
            </w:pPr>
            <w:r>
              <w:rPr>
                <w:color w:val="000000"/>
              </w:rPr>
              <w:t>输出</w:t>
            </w:r>
            <w:r>
              <w:rPr>
                <w:i/>
                <w:color w:val="000000"/>
              </w:rPr>
              <w:t>y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C1D380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1DB9364" w14:textId="77777777" w:rsidR="00947961" w:rsidRDefault="00772DC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noProof/>
              </w:rPr>
            </w:r>
            <w:r w:rsidR="00772DC3">
              <w:rPr>
                <w:noProof/>
              </w:rPr>
              <w:object w:dxaOrig="330" w:dyaOrig="285" w14:anchorId="6F380661">
                <v:shape id="_x0000_i1108" type="#_x0000_t75" alt="" style="width:16.55pt;height:14.4pt;mso-width-percent:0;mso-height-percent:0;mso-width-percent:0;mso-height-percent:0" o:ole="">
                  <v:imagedata r:id="rId226" o:title="eqId01317332a203c898536b1d0459f51d23"/>
                </v:shape>
                <o:OLEObject Type="Embed" ProgID="Equation.DSMT4" ShapeID="_x0000_i1108" DrawAspect="Content" ObjectID="_1773101722" r:id="rId232"/>
              </w:objec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FB23E83" w14:textId="77777777" w:rsidR="00947961" w:rsidRDefault="00772DC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noProof/>
              </w:rPr>
            </w:r>
            <w:r w:rsidR="00772DC3">
              <w:rPr>
                <w:noProof/>
              </w:rPr>
              <w:object w:dxaOrig="285" w:dyaOrig="225" w14:anchorId="5359B844">
                <v:shape id="_x0000_i1109" type="#_x0000_t75" alt="" style="width:14.4pt;height:11.5pt;mso-width-percent:0;mso-height-percent:0;mso-width-percent:0;mso-height-percent:0" o:ole="">
                  <v:imagedata r:id="rId230" o:title="eqId274a9dc37509f01c2606fb3086a46f4f"/>
                </v:shape>
                <o:OLEObject Type="Embed" ProgID="Equation.DSMT4" ShapeID="_x0000_i1109" DrawAspect="Content" ObjectID="_1773101723" r:id="rId233"/>
              </w:objec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41529F8" w14:textId="77777777" w:rsidR="00947961" w:rsidRDefault="004C480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AF7C4AB" w14:textId="77777777" w:rsidR="00947961" w:rsidRDefault="004C480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E40A916" w14:textId="77777777" w:rsidR="00947961" w:rsidRDefault="004C480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1A3B072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</w:tr>
    </w:tbl>
    <w:p w14:paraId="18BD5419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以上信息，解答下列问题：</w:t>
      </w:r>
    </w:p>
    <w:p w14:paraId="32500971" w14:textId="7FB99D3B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输入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值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输出的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值为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；</w:t>
      </w:r>
    </w:p>
    <w:p w14:paraId="4386FD08" w14:textId="3915FF06" w:rsidR="00947961" w:rsidRDefault="009469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31C0C47C" wp14:editId="10D5A09C">
                <wp:simplePos x="0" y="0"/>
                <wp:positionH relativeFrom="column">
                  <wp:posOffset>1313815</wp:posOffset>
                </wp:positionH>
                <wp:positionV relativeFrom="paragraph">
                  <wp:posOffset>-365760</wp:posOffset>
                </wp:positionV>
                <wp:extent cx="2020370" cy="955810"/>
                <wp:effectExtent l="38100" t="50800" r="37465" b="34925"/>
                <wp:wrapNone/>
                <wp:docPr id="1174508190" name="墨迹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2020370" cy="955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A62EBD" id="墨迹 490" o:spid="_x0000_s1026" type="#_x0000_t75" style="position:absolute;margin-left:102.65pt;margin-top:-29.65pt;width:160.8pt;height:76.9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">
                <v:imagedata r:id="rId235" o:title=""/>
              </v:shape>
            </w:pict>
          </mc:Fallback>
        </mc:AlternateContent>
      </w:r>
      <w:r w:rsidR="004C4801">
        <w:rPr>
          <w:color w:val="000000"/>
        </w:rPr>
        <w:t>（</w:t>
      </w:r>
      <w:r w:rsidR="004C4801">
        <w:rPr>
          <w:color w:val="000000"/>
        </w:rPr>
        <w:t>2</w:t>
      </w:r>
      <w:r w:rsidR="004C4801">
        <w:rPr>
          <w:color w:val="000000"/>
        </w:rPr>
        <w:t>）</w:t>
      </w:r>
      <w:r w:rsidR="004C4801">
        <w:rPr>
          <w:rFonts w:ascii="宋体" w:hAnsi="宋体"/>
          <w:color w:val="000000"/>
        </w:rPr>
        <w:t>求</w:t>
      </w:r>
      <w:r w:rsidR="004C4801">
        <w:rPr>
          <w:rFonts w:eastAsia="Times New Roman" w:cs="Times New Roman"/>
          <w:i/>
          <w:color w:val="000000"/>
        </w:rPr>
        <w:t>k</w:t>
      </w:r>
      <w:r w:rsidR="004C4801">
        <w:rPr>
          <w:rFonts w:ascii="宋体" w:hAnsi="宋体"/>
          <w:color w:val="000000"/>
        </w:rPr>
        <w:t>，</w:t>
      </w:r>
      <w:r w:rsidR="004C4801">
        <w:rPr>
          <w:rFonts w:eastAsia="Times New Roman" w:cs="Times New Roman"/>
          <w:i/>
          <w:color w:val="000000"/>
        </w:rPr>
        <w:t>b</w:t>
      </w:r>
      <w:r w:rsidR="004C4801">
        <w:rPr>
          <w:rFonts w:ascii="宋体" w:hAnsi="宋体"/>
          <w:color w:val="000000"/>
        </w:rPr>
        <w:t>的值；</w:t>
      </w:r>
    </w:p>
    <w:p w14:paraId="2CA5F29A" w14:textId="3217768C" w:rsidR="00947961" w:rsidRDefault="009469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41A44B7D" wp14:editId="3F7612C1">
                <wp:simplePos x="0" y="0"/>
                <wp:positionH relativeFrom="column">
                  <wp:posOffset>3456940</wp:posOffset>
                </wp:positionH>
                <wp:positionV relativeFrom="paragraph">
                  <wp:posOffset>-73025</wp:posOffset>
                </wp:positionV>
                <wp:extent cx="272855" cy="375480"/>
                <wp:effectExtent l="38100" t="38100" r="19685" b="31115"/>
                <wp:wrapNone/>
                <wp:docPr id="1471062162" name="墨迹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272855" cy="37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0BEB5" id="墨迹 493" o:spid="_x0000_s1026" type="#_x0000_t75" style="position:absolute;margin-left:271.35pt;margin-top:-6.55pt;width:23.2pt;height:31.2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">
                <v:imagedata r:id="rId237" o:title=""/>
              </v:shape>
            </w:pict>
          </mc:Fallback>
        </mc:AlternateContent>
      </w:r>
      <w:r w:rsidR="004C4801">
        <w:rPr>
          <w:color w:val="000000"/>
        </w:rPr>
        <w:t>（</w:t>
      </w:r>
      <w:r w:rsidR="004C4801">
        <w:rPr>
          <w:color w:val="000000"/>
        </w:rPr>
        <w:t>3</w:t>
      </w:r>
      <w:r w:rsidR="004C4801">
        <w:rPr>
          <w:color w:val="000000"/>
        </w:rPr>
        <w:t>）</w:t>
      </w:r>
      <w:r w:rsidR="004C4801">
        <w:rPr>
          <w:rFonts w:ascii="宋体" w:hAnsi="宋体"/>
          <w:color w:val="000000"/>
        </w:rPr>
        <w:t>当输出的</w:t>
      </w:r>
      <w:r w:rsidR="004C4801">
        <w:rPr>
          <w:rFonts w:eastAsia="Times New Roman" w:cs="Times New Roman"/>
          <w:i/>
          <w:color w:val="000000"/>
        </w:rPr>
        <w:t>y</w:t>
      </w:r>
      <w:r w:rsidR="004C4801">
        <w:rPr>
          <w:rFonts w:ascii="宋体" w:hAnsi="宋体"/>
          <w:color w:val="000000"/>
        </w:rPr>
        <w:t>值为</w:t>
      </w:r>
      <w:r w:rsidR="004C4801">
        <w:rPr>
          <w:rFonts w:eastAsia="Times New Roman" w:cs="Times New Roman"/>
          <w:color w:val="000000"/>
        </w:rPr>
        <w:t>0</w:t>
      </w:r>
      <w:r w:rsidR="004C4801">
        <w:rPr>
          <w:rFonts w:ascii="宋体" w:hAnsi="宋体"/>
          <w:color w:val="000000"/>
        </w:rPr>
        <w:t>时，求输入的</w:t>
      </w:r>
      <w:r w:rsidR="004C4801">
        <w:rPr>
          <w:rFonts w:eastAsia="Times New Roman" w:cs="Times New Roman"/>
          <w:i/>
          <w:color w:val="000000"/>
        </w:rPr>
        <w:t>x</w:t>
      </w:r>
      <w:r w:rsidR="004C4801">
        <w:rPr>
          <w:rFonts w:ascii="宋体" w:hAnsi="宋体"/>
          <w:color w:val="000000"/>
        </w:rPr>
        <w:t>值．</w:t>
      </w:r>
    </w:p>
    <w:p w14:paraId="7558B77D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某校为了了解本校学生“上周内做家务劳动所用</w:t>
      </w:r>
      <w:r>
        <w:rPr>
          <w:rFonts w:ascii="宋体" w:hAnsi="宋体"/>
          <w:noProof/>
          <w:color w:val="000000"/>
        </w:rPr>
        <w:drawing>
          <wp:inline distT="0" distB="0" distL="0" distR="0" wp14:anchorId="33FEDA73" wp14:editId="530F4E22">
            <wp:extent cx="133350" cy="177800"/>
            <wp:effectExtent l="0" t="0" r="0" b="0"/>
            <wp:docPr id="94203513" name="图片 94203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617054" name="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时间”（简称“劳动时间”）情况，在本校随机调查了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名学生的“劳动时间”，并进行统计，绘制了如下统计表：</w:t>
      </w:r>
    </w:p>
    <w:tbl>
      <w:tblPr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01"/>
        <w:gridCol w:w="2532"/>
        <w:gridCol w:w="802"/>
        <w:gridCol w:w="4190"/>
      </w:tblGrid>
      <w:tr w:rsidR="00947961" w14:paraId="11D3019E" w14:textId="77777777">
        <w:trPr>
          <w:trHeight w:val="6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784236E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组别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35017E3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“劳动时间”</w:t>
            </w:r>
            <w:r>
              <w:rPr>
                <w:rFonts w:eastAsia="Times New Roman" w:cs="Times New Roman"/>
                <w:i/>
                <w:color w:val="000000"/>
              </w:rPr>
              <w:t>t</w:t>
            </w:r>
            <w:r>
              <w:rPr>
                <w:rFonts w:ascii="宋体" w:hAnsi="宋体"/>
                <w:color w:val="000000"/>
              </w:rPr>
              <w:t>/分钟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2B15301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频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CA2AA7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组内学生的平均“劳动时间”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分钟</w:t>
            </w:r>
          </w:p>
        </w:tc>
      </w:tr>
      <w:tr w:rsidR="00947961" w14:paraId="3A29A36E" w14:textId="77777777">
        <w:trPr>
          <w:trHeight w:val="6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6F1BFAC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35308F1" w14:textId="77777777" w:rsidR="00947961" w:rsidRDefault="00772DC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noProof/>
              </w:rPr>
            </w:r>
            <w:r w:rsidR="00772DC3">
              <w:rPr>
                <w:noProof/>
              </w:rPr>
              <w:object w:dxaOrig="615" w:dyaOrig="285" w14:anchorId="0D355ED3">
                <v:shape id="_x0000_i1110" type="#_x0000_t75" alt="" style="width:30.95pt;height:14.4pt;mso-width-percent:0;mso-height-percent:0;mso-width-percent:0;mso-height-percent:0" o:ole="">
                  <v:imagedata r:id="rId238" o:title="eqId6e93d70c3bb1fdf2873a5d6f81030ca4"/>
                </v:shape>
                <o:OLEObject Type="Embed" ProgID="Equation.DSMT4" ShapeID="_x0000_i1110" DrawAspect="Content" ObjectID="_1773101724" r:id="rId23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38AEF21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0475D8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0</w:t>
            </w:r>
          </w:p>
        </w:tc>
      </w:tr>
      <w:tr w:rsidR="00947961" w14:paraId="48203676" w14:textId="77777777">
        <w:trPr>
          <w:trHeight w:val="6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A6F8322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30696D4" w14:textId="77777777" w:rsidR="00947961" w:rsidRDefault="00772DC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noProof/>
              </w:rPr>
            </w:r>
            <w:r w:rsidR="00772DC3">
              <w:rPr>
                <w:noProof/>
              </w:rPr>
              <w:object w:dxaOrig="1095" w:dyaOrig="285" w14:anchorId="53836A6A">
                <v:shape id="_x0000_i1111" type="#_x0000_t75" alt="" style="width:54.7pt;height:14.4pt;mso-width-percent:0;mso-height-percent:0;mso-width-percent:0;mso-height-percent:0" o:ole="">
                  <v:imagedata r:id="rId240" o:title="eqId60dfaf8de7bdcdfac76c2dce7fc7ff1d"/>
                </v:shape>
                <o:OLEObject Type="Embed" ProgID="Equation.DSMT4" ShapeID="_x0000_i1111" DrawAspect="Content" ObjectID="_1773101725" r:id="rId24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ED516F0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DDB973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5</w:t>
            </w:r>
          </w:p>
        </w:tc>
      </w:tr>
      <w:tr w:rsidR="00947961" w14:paraId="1BFCC373" w14:textId="77777777">
        <w:trPr>
          <w:trHeight w:val="6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6D623DD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02A8457" w14:textId="77777777" w:rsidR="00947961" w:rsidRDefault="00772DC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noProof/>
              </w:rPr>
            </w:r>
            <w:r w:rsidR="00772DC3">
              <w:rPr>
                <w:noProof/>
              </w:rPr>
              <w:object w:dxaOrig="1185" w:dyaOrig="285" w14:anchorId="73965353">
                <v:shape id="_x0000_i1112" type="#_x0000_t75" alt="" style="width:59.05pt;height:14.4pt;mso-width-percent:0;mso-height-percent:0;mso-width-percent:0;mso-height-percent:0" o:ole="">
                  <v:imagedata r:id="rId242" o:title="eqId6c093f5a1d5b1cc885db261fe1428f14"/>
                </v:shape>
                <o:OLEObject Type="Embed" ProgID="Equation.DSMT4" ShapeID="_x0000_i1112" DrawAspect="Content" ObjectID="_1773101726" r:id="rId24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A23DA24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C747D6D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5</w:t>
            </w:r>
          </w:p>
        </w:tc>
      </w:tr>
      <w:tr w:rsidR="00947961" w14:paraId="2E35104E" w14:textId="77777777">
        <w:trPr>
          <w:trHeight w:val="6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AE2C833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92739EB" w14:textId="77777777" w:rsidR="00947961" w:rsidRDefault="00772DC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noProof/>
              </w:rPr>
            </w:r>
            <w:r w:rsidR="00772DC3">
              <w:rPr>
                <w:noProof/>
              </w:rPr>
              <w:object w:dxaOrig="720" w:dyaOrig="288" w14:anchorId="690789CA">
                <v:shape id="_x0000_i1113" type="#_x0000_t75" alt="" style="width:36pt;height:14.4pt;mso-width-percent:0;mso-height-percent:0;mso-width-percent:0;mso-height-percent:0" o:ole="">
                  <v:imagedata r:id="rId244" o:title="eqId3dad8d2c62aa2a4914558b6620b2608f"/>
                </v:shape>
                <o:OLEObject Type="Embed" ProgID="Equation.DSMT4" ShapeID="_x0000_i1113" DrawAspect="Content" ObjectID="_1773101727" r:id="rId24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0E5F410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0D10838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0</w:t>
            </w:r>
          </w:p>
        </w:tc>
      </w:tr>
    </w:tbl>
    <w:p w14:paraId="44BF5082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上述信息，解答下列问题：</w:t>
      </w:r>
    </w:p>
    <w:p w14:paraId="7A8072B3" w14:textId="18EABD34" w:rsidR="00947961" w:rsidRDefault="009469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noProof/>
          <w:color w:val="000000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00693C20" wp14:editId="5DF534D2">
                <wp:simplePos x="0" y="0"/>
                <wp:positionH relativeFrom="column">
                  <wp:posOffset>3217320</wp:posOffset>
                </wp:positionH>
                <wp:positionV relativeFrom="paragraph">
                  <wp:posOffset>8172</wp:posOffset>
                </wp:positionV>
                <wp:extent cx="251280" cy="304560"/>
                <wp:effectExtent l="38100" t="38100" r="41275" b="38735"/>
                <wp:wrapNone/>
                <wp:docPr id="1084750823" name="墨迹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251280" cy="30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80BD2" id="墨迹 494" o:spid="_x0000_s1026" type="#_x0000_t75" style="position:absolute;margin-left:252.5pt;margin-top:-.2pt;width:21.5pt;height:25.7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">
                <v:imagedata r:id="rId247" o:title=""/>
              </v:shape>
            </w:pict>
          </mc:Fallback>
        </mc:AlternateContent>
      </w:r>
      <w:r w:rsidR="004C4801">
        <w:rPr>
          <w:rFonts w:ascii="宋体" w:hAnsi="宋体"/>
          <w:color w:val="000000"/>
        </w:rPr>
        <w:t>（1）这</w:t>
      </w:r>
      <w:r w:rsidR="004C4801">
        <w:rPr>
          <w:rFonts w:eastAsia="Times New Roman" w:cs="Times New Roman"/>
          <w:color w:val="000000"/>
        </w:rPr>
        <w:t>100</w:t>
      </w:r>
      <w:r w:rsidR="004C4801">
        <w:rPr>
          <w:rFonts w:ascii="宋体" w:hAnsi="宋体"/>
          <w:color w:val="000000"/>
        </w:rPr>
        <w:t>名学生的“劳动时间”的中位数落在</w:t>
      </w:r>
      <w:r w:rsidR="004C4801">
        <w:rPr>
          <w:rFonts w:eastAsia="Times New Roman" w:cs="Times New Roman"/>
          <w:color w:val="000000"/>
        </w:rPr>
        <w:t>__________</w:t>
      </w:r>
      <w:r w:rsidR="004C4801">
        <w:rPr>
          <w:rFonts w:ascii="宋体" w:hAnsi="宋体"/>
          <w:color w:val="000000"/>
        </w:rPr>
        <w:t>组；</w:t>
      </w:r>
    </w:p>
    <w:p w14:paraId="2CBD3750" w14:textId="42ED8C7B" w:rsidR="00947961" w:rsidRDefault="009469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noProof/>
          <w:color w:val="000000"/>
        </w:rPr>
        <w:lastRenderedPageBreak/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5D4DA978" wp14:editId="20158C20">
                <wp:simplePos x="0" y="0"/>
                <wp:positionH relativeFrom="column">
                  <wp:posOffset>3305175</wp:posOffset>
                </wp:positionH>
                <wp:positionV relativeFrom="paragraph">
                  <wp:posOffset>0</wp:posOffset>
                </wp:positionV>
                <wp:extent cx="413530" cy="382320"/>
                <wp:effectExtent l="38100" t="38100" r="0" b="36830"/>
                <wp:wrapNone/>
                <wp:docPr id="1593579142" name="墨迹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413530" cy="38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A8E7AB" id="墨迹 507" o:spid="_x0000_s1026" type="#_x0000_t75" style="position:absolute;margin-left:259.4pt;margin-top:-.8pt;width:34.25pt;height:31.8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">
                <v:imagedata r:id="rId249" o:title=""/>
              </v:shape>
            </w:pict>
          </mc:Fallback>
        </mc:AlternateContent>
      </w:r>
      <w:r>
        <w:rPr>
          <w:rFonts w:ascii="宋体" w:hAnsi="宋体"/>
          <w:noProof/>
          <w:color w:val="000000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 wp14:anchorId="69EFF94B" wp14:editId="4AE4E4E1">
                <wp:simplePos x="0" y="0"/>
                <wp:positionH relativeFrom="column">
                  <wp:posOffset>3139200</wp:posOffset>
                </wp:positionH>
                <wp:positionV relativeFrom="paragraph">
                  <wp:posOffset>92520</wp:posOffset>
                </wp:positionV>
                <wp:extent cx="149400" cy="284760"/>
                <wp:effectExtent l="38100" t="38100" r="0" b="45720"/>
                <wp:wrapNone/>
                <wp:docPr id="1211246126" name="墨迹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149400" cy="2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F3A3B" id="墨迹 497" o:spid="_x0000_s1026" type="#_x0000_t75" style="position:absolute;margin-left:246.35pt;margin-top:6.45pt;width:13.45pt;height:24.1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">
                <v:imagedata r:id="rId251" o:title=""/>
              </v:shape>
            </w:pict>
          </mc:Fallback>
        </mc:AlternateContent>
      </w:r>
      <w:r>
        <w:rPr>
          <w:rFonts w:ascii="宋体" w:hAnsi="宋体"/>
          <w:noProof/>
          <w:color w:val="000000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 wp14:anchorId="35A733D7" wp14:editId="1C89402E">
                <wp:simplePos x="0" y="0"/>
                <wp:positionH relativeFrom="column">
                  <wp:posOffset>3043440</wp:posOffset>
                </wp:positionH>
                <wp:positionV relativeFrom="paragraph">
                  <wp:posOffset>153720</wp:posOffset>
                </wp:positionV>
                <wp:extent cx="360" cy="360"/>
                <wp:effectExtent l="25400" t="25400" r="38100" b="38100"/>
                <wp:wrapNone/>
                <wp:docPr id="223992366" name="墨迹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BF2C7C" id="墨迹 496" o:spid="_x0000_s1026" type="#_x0000_t75" style="position:absolute;margin-left:238.85pt;margin-top:11.3pt;width:1.75pt;height:1.7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">
                <v:imagedata r:id="rId253" o:title=""/>
              </v:shape>
            </w:pict>
          </mc:Fallback>
        </mc:AlternateContent>
      </w:r>
      <w:r>
        <w:rPr>
          <w:rFonts w:ascii="宋体" w:hAnsi="宋体"/>
          <w:noProof/>
          <w:color w:val="000000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434E0CAA" wp14:editId="5EEA3400">
                <wp:simplePos x="0" y="0"/>
                <wp:positionH relativeFrom="column">
                  <wp:posOffset>2906280</wp:posOffset>
                </wp:positionH>
                <wp:positionV relativeFrom="paragraph">
                  <wp:posOffset>90360</wp:posOffset>
                </wp:positionV>
                <wp:extent cx="122400" cy="249840"/>
                <wp:effectExtent l="25400" t="38100" r="17780" b="29845"/>
                <wp:wrapNone/>
                <wp:docPr id="1798301645" name="墨迹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2240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B99A82" id="墨迹 495" o:spid="_x0000_s1026" type="#_x0000_t75" style="position:absolute;margin-left:228pt;margin-top:6.3pt;width:11.35pt;height:21.3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">
                <v:imagedata r:id="rId255" o:title=""/>
              </v:shape>
            </w:pict>
          </mc:Fallback>
        </mc:AlternateContent>
      </w:r>
      <w:r w:rsidR="004C4801">
        <w:rPr>
          <w:rFonts w:ascii="宋体" w:hAnsi="宋体"/>
          <w:color w:val="000000"/>
        </w:rPr>
        <w:t>（2）求这</w:t>
      </w:r>
      <w:r w:rsidR="004C4801">
        <w:rPr>
          <w:rFonts w:eastAsia="Times New Roman" w:cs="Times New Roman"/>
          <w:color w:val="000000"/>
        </w:rPr>
        <w:t>100</w:t>
      </w:r>
      <w:r w:rsidR="004C4801">
        <w:rPr>
          <w:rFonts w:ascii="宋体" w:hAnsi="宋体"/>
          <w:color w:val="000000"/>
        </w:rPr>
        <w:t>名学生的平均“劳动时间”；</w:t>
      </w:r>
    </w:p>
    <w:p w14:paraId="71FFBC52" w14:textId="72591FE5" w:rsidR="00947961" w:rsidRDefault="009469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noProof/>
          <w:color w:val="000000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 wp14:anchorId="322F5F26" wp14:editId="0436DEDA">
                <wp:simplePos x="0" y="0"/>
                <wp:positionH relativeFrom="column">
                  <wp:posOffset>5290820</wp:posOffset>
                </wp:positionH>
                <wp:positionV relativeFrom="paragraph">
                  <wp:posOffset>-82550</wp:posOffset>
                </wp:positionV>
                <wp:extent cx="726270" cy="420840"/>
                <wp:effectExtent l="38100" t="38100" r="0" b="36830"/>
                <wp:wrapNone/>
                <wp:docPr id="1402547951" name="墨迹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726270" cy="42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DE351" id="墨迹 511" o:spid="_x0000_s1026" type="#_x0000_t75" style="position:absolute;margin-left:415.8pt;margin-top:-7.3pt;width:58.9pt;height:34.8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">
                <v:imagedata r:id="rId257" o:title=""/>
              </v:shape>
            </w:pict>
          </mc:Fallback>
        </mc:AlternateContent>
      </w:r>
      <w:r w:rsidR="004C4801">
        <w:rPr>
          <w:rFonts w:ascii="宋体" w:hAnsi="宋体"/>
          <w:color w:val="000000"/>
        </w:rPr>
        <w:t>（3）若该校有</w:t>
      </w:r>
      <w:r w:rsidR="004C4801">
        <w:rPr>
          <w:rFonts w:eastAsia="Times New Roman" w:cs="Times New Roman"/>
          <w:color w:val="000000"/>
        </w:rPr>
        <w:t>1200</w:t>
      </w:r>
      <w:r w:rsidR="004C4801">
        <w:rPr>
          <w:rFonts w:ascii="宋体" w:hAnsi="宋体"/>
          <w:color w:val="000000"/>
        </w:rPr>
        <w:t>名学生，请估计在该校学生中，“劳动时间”不少于</w:t>
      </w:r>
      <w:r w:rsidR="004C4801">
        <w:rPr>
          <w:rFonts w:eastAsia="Times New Roman" w:cs="Times New Roman"/>
          <w:color w:val="000000"/>
        </w:rPr>
        <w:t>90</w:t>
      </w:r>
      <w:r w:rsidR="004C4801">
        <w:rPr>
          <w:rFonts w:ascii="宋体" w:hAnsi="宋体"/>
          <w:color w:val="000000"/>
        </w:rPr>
        <w:t>分钟的人数．</w:t>
      </w:r>
    </w:p>
    <w:p w14:paraId="7AE881D5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</w:t>
      </w:r>
      <w:r w:rsidR="00772DC3">
        <w:rPr>
          <w:noProof/>
        </w:rPr>
      </w:r>
      <w:r w:rsidR="00772DC3">
        <w:rPr>
          <w:noProof/>
        </w:rPr>
        <w:object w:dxaOrig="401" w:dyaOrig="252" w14:anchorId="613E0749">
          <v:shape id="_x0000_i1114" type="#_x0000_t75" alt="" style="width:20.15pt;height:12.25pt;mso-width-percent:0;mso-height-percent:0;mso-width-percent:0;mso-height-percent:0" o:ole="">
            <v:imagedata r:id="rId67" o:title="eqIdf52a58fbaf4fea03567e88a9f0f6e37e"/>
          </v:shape>
          <o:OLEObject Type="Embed" ProgID="Equation.DSMT4" ShapeID="_x0000_i1114" DrawAspect="Content" ObjectID="_1773101728" r:id="rId258"/>
        </w:object>
      </w:r>
      <w:r>
        <w:rPr>
          <w:rFonts w:ascii="宋体" w:hAnsi="宋体"/>
          <w:color w:val="000000"/>
        </w:rPr>
        <w:t>是⊙</w:t>
      </w:r>
      <w:r w:rsidR="00772DC3">
        <w:rPr>
          <w:noProof/>
        </w:rPr>
      </w:r>
      <w:r w:rsidR="00772DC3">
        <w:rPr>
          <w:noProof/>
        </w:rPr>
        <w:object w:dxaOrig="240" w:dyaOrig="285" w14:anchorId="23AA73DB">
          <v:shape id="_x0000_i1115" type="#_x0000_t75" alt="" style="width:12.25pt;height:14.4pt;mso-width-percent:0;mso-height-percent:0;mso-width-percent:0;mso-height-percent:0" o:ole="">
            <v:imagedata r:id="rId259" o:title="eqId1dde8112e8eb968fd042418dd632759e"/>
          </v:shape>
          <o:OLEObject Type="Embed" ProgID="Equation.DSMT4" ShapeID="_x0000_i1115" DrawAspect="Content" ObjectID="_1773101729" r:id="rId260"/>
        </w:object>
      </w:r>
      <w:r>
        <w:rPr>
          <w:rFonts w:ascii="宋体" w:hAnsi="宋体"/>
          <w:color w:val="000000"/>
        </w:rPr>
        <w:t>的直径，</w:t>
      </w:r>
      <w:r w:rsidR="00772DC3">
        <w:rPr>
          <w:noProof/>
        </w:rPr>
      </w:r>
      <w:r w:rsidR="00772DC3">
        <w:rPr>
          <w:noProof/>
        </w:rPr>
        <w:object w:dxaOrig="480" w:dyaOrig="260" w14:anchorId="5D2B6775">
          <v:shape id="_x0000_i1116" type="#_x0000_t75" alt="" style="width:23.75pt;height:12.95pt;mso-width-percent:0;mso-height-percent:0;mso-width-percent:0;mso-height-percent:0" o:ole="">
            <v:imagedata r:id="rId261" o:title="eqIdd50703c46b6153945d718b198f03b4b5"/>
          </v:shape>
          <o:OLEObject Type="Embed" ProgID="Equation.DSMT4" ShapeID="_x0000_i1116" DrawAspect="Content" ObjectID="_1773101730" r:id="rId262"/>
        </w:object>
      </w:r>
      <w:r>
        <w:rPr>
          <w:rFonts w:ascii="宋体" w:hAnsi="宋体"/>
          <w:color w:val="000000"/>
        </w:rPr>
        <w:t>是⊙</w:t>
      </w:r>
      <w:r w:rsidR="00772DC3">
        <w:rPr>
          <w:noProof/>
        </w:rPr>
      </w:r>
      <w:r w:rsidR="00772DC3">
        <w:rPr>
          <w:noProof/>
        </w:rPr>
        <w:object w:dxaOrig="240" w:dyaOrig="285" w14:anchorId="652CD79B">
          <v:shape id="_x0000_i1117" type="#_x0000_t75" alt="" style="width:12.25pt;height:14.4pt;mso-width-percent:0;mso-height-percent:0;mso-width-percent:0;mso-height-percent:0" o:ole="">
            <v:imagedata r:id="rId259" o:title="eqId1dde8112e8eb968fd042418dd632759e"/>
          </v:shape>
          <o:OLEObject Type="Embed" ProgID="Equation.DSMT4" ShapeID="_x0000_i1117" DrawAspect="Content" ObjectID="_1773101731" r:id="rId263"/>
        </w:object>
      </w:r>
      <w:r>
        <w:rPr>
          <w:rFonts w:ascii="宋体" w:hAnsi="宋体"/>
          <w:color w:val="000000"/>
        </w:rPr>
        <w:t>的切线，</w:t>
      </w:r>
      <w:r w:rsidR="00772DC3">
        <w:rPr>
          <w:noProof/>
        </w:rPr>
      </w:r>
      <w:r w:rsidR="00772DC3">
        <w:rPr>
          <w:noProof/>
        </w:rPr>
        <w:object w:dxaOrig="425" w:dyaOrig="284" w14:anchorId="045848ED">
          <v:shape id="_x0000_i1118" type="#_x0000_t75" alt="" style="width:21.6pt;height:14.4pt;mso-width-percent:0;mso-height-percent:0;mso-width-percent:0;mso-height-percent:0" o:ole="">
            <v:imagedata r:id="rId264" o:title="eqId60ef95894ceebaf236170e8832dcf7e3"/>
          </v:shape>
          <o:OLEObject Type="Embed" ProgID="Equation.DSMT4" ShapeID="_x0000_i1118" DrawAspect="Content" ObjectID="_1773101732" r:id="rId265"/>
        </w:object>
      </w:r>
      <w:r>
        <w:rPr>
          <w:rFonts w:ascii="宋体" w:hAnsi="宋体"/>
          <w:color w:val="000000"/>
        </w:rPr>
        <w:t>、</w:t>
      </w:r>
      <w:r w:rsidR="00772DC3">
        <w:rPr>
          <w:noProof/>
        </w:rPr>
      </w:r>
      <w:r w:rsidR="00772DC3">
        <w:rPr>
          <w:noProof/>
        </w:rPr>
        <w:object w:dxaOrig="435" w:dyaOrig="285" w14:anchorId="49F269FD">
          <v:shape id="_x0000_i1119" type="#_x0000_t75" alt="" style="width:21.6pt;height:14.4pt;mso-width-percent:0;mso-height-percent:0;mso-width-percent:0;mso-height-percent:0" o:ole="">
            <v:imagedata r:id="rId266" o:title="eqId9d78abbad68bbbf12af10cd40ef4c353"/>
          </v:shape>
          <o:OLEObject Type="Embed" ProgID="Equation.DSMT4" ShapeID="_x0000_i1119" DrawAspect="Content" ObjectID="_1773101733" r:id="rId267"/>
        </w:object>
      </w:r>
      <w:r>
        <w:rPr>
          <w:rFonts w:ascii="宋体" w:hAnsi="宋体"/>
          <w:color w:val="000000"/>
        </w:rPr>
        <w:t>是⊙</w:t>
      </w:r>
      <w:r w:rsidR="00772DC3">
        <w:rPr>
          <w:noProof/>
        </w:rPr>
      </w:r>
      <w:r w:rsidR="00772DC3">
        <w:rPr>
          <w:noProof/>
        </w:rPr>
        <w:object w:dxaOrig="240" w:dyaOrig="285" w14:anchorId="73D8EA18">
          <v:shape id="_x0000_i1120" type="#_x0000_t75" alt="" style="width:12.25pt;height:14.4pt;mso-width-percent:0;mso-height-percent:0;mso-width-percent:0;mso-height-percent:0" o:ole="">
            <v:imagedata r:id="rId259" o:title="eqId1dde8112e8eb968fd042418dd632759e"/>
          </v:shape>
          <o:OLEObject Type="Embed" ProgID="Equation.DSMT4" ShapeID="_x0000_i1120" DrawAspect="Content" ObjectID="_1773101734" r:id="rId268"/>
        </w:object>
      </w:r>
      <w:r>
        <w:rPr>
          <w:rFonts w:ascii="宋体" w:hAnsi="宋体"/>
          <w:color w:val="000000"/>
        </w:rPr>
        <w:t>的弦，且</w:t>
      </w:r>
      <w:r w:rsidR="00772DC3">
        <w:rPr>
          <w:noProof/>
        </w:rPr>
      </w:r>
      <w:r w:rsidR="00772DC3">
        <w:rPr>
          <w:noProof/>
        </w:rPr>
        <w:object w:dxaOrig="1011" w:dyaOrig="291" w14:anchorId="63999D18">
          <v:shape id="_x0000_i1121" type="#_x0000_t75" alt="" style="width:50.4pt;height:14.4pt;mso-width-percent:0;mso-height-percent:0;mso-width-percent:0;mso-height-percent:0" o:ole="">
            <v:imagedata r:id="rId269" o:title="eqId8b757f0c42ae5c9a2d6a4b19e5877b27"/>
          </v:shape>
          <o:OLEObject Type="Embed" ProgID="Equation.DSMT4" ShapeID="_x0000_i1121" DrawAspect="Content" ObjectID="_1773101735" r:id="rId270"/>
        </w:objec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 w:rsidR="00772DC3">
        <w:rPr>
          <w:noProof/>
        </w:rPr>
      </w:r>
      <w:r w:rsidR="00772DC3">
        <w:rPr>
          <w:noProof/>
        </w:rPr>
        <w:object w:dxaOrig="400" w:dyaOrig="260" w14:anchorId="172C7DA9">
          <v:shape id="_x0000_i1122" type="#_x0000_t75" alt="" style="width:20.15pt;height:12.95pt;mso-width-percent:0;mso-height-percent:0;mso-width-percent:0;mso-height-percent:0" o:ole="">
            <v:imagedata r:id="rId271" o:title="eqIdd40b319212a7e7528b053e1c7097e966"/>
          </v:shape>
          <o:OLEObject Type="Embed" ProgID="Equation.DSMT4" ShapeID="_x0000_i1122" DrawAspect="Content" ObjectID="_1773101736" r:id="rId272"/>
        </w:object>
      </w:r>
      <w:r>
        <w:rPr>
          <w:rFonts w:ascii="宋体" w:hAnsi="宋体"/>
          <w:color w:val="000000"/>
        </w:rPr>
        <w:t>并延长，交</w:t>
      </w:r>
      <w:r w:rsidR="00772DC3">
        <w:rPr>
          <w:noProof/>
        </w:rPr>
      </w:r>
      <w:r w:rsidR="00772DC3">
        <w:rPr>
          <w:noProof/>
        </w:rPr>
        <w:object w:dxaOrig="480" w:dyaOrig="260" w14:anchorId="20DD6B01">
          <v:shape id="_x0000_i1123" type="#_x0000_t75" alt="" style="width:23.75pt;height:12.95pt;mso-width-percent:0;mso-height-percent:0;mso-width-percent:0;mso-height-percent:0" o:ole="">
            <v:imagedata r:id="rId261" o:title="eqIdd50703c46b6153945d718b198f03b4b5"/>
          </v:shape>
          <o:OLEObject Type="Embed" ProgID="Equation.DSMT4" ShapeID="_x0000_i1123" DrawAspect="Content" ObjectID="_1773101737" r:id="rId273"/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．</w:t>
      </w:r>
    </w:p>
    <w:p w14:paraId="44C9C5E2" w14:textId="77777777" w:rsidR="00947961" w:rsidRDefault="004C48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695EB816" wp14:editId="71C92311">
            <wp:extent cx="2209800" cy="120967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963986" name=""/>
                    <pic:cNvPicPr>
                      <a:picLocks noChangeAspect="1"/>
                    </pic:cNvPicPr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95289" w14:textId="270C251B" w:rsidR="00947961" w:rsidRDefault="004C4801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/>
          <w:color w:val="000000"/>
        </w:rPr>
        <w:t>（1）求证：</w:t>
      </w:r>
      <w:r w:rsidR="00772DC3">
        <w:rPr>
          <w:noProof/>
        </w:rPr>
      </w:r>
      <w:r w:rsidR="00772DC3">
        <w:rPr>
          <w:noProof/>
        </w:rPr>
        <w:object w:dxaOrig="1590" w:dyaOrig="274" w14:anchorId="4C5345C6">
          <v:shape id="_x0000_i1124" type="#_x0000_t75" alt="" style="width:79.9pt;height:13.7pt;mso-width-percent:0;mso-height-percent:0;mso-width-percent:0;mso-height-percent:0" o:ole="">
            <v:imagedata r:id="rId275" o:title="eqId2f0c63b059ba911da3429c190f40d6a9"/>
          </v:shape>
          <o:OLEObject Type="Embed" ProgID="Equation.DSMT4" ShapeID="_x0000_i1124" DrawAspect="Content" ObjectID="_1773101738" r:id="rId276"/>
        </w:object>
      </w:r>
      <w:r>
        <w:rPr>
          <w:rFonts w:ascii="宋体" w:hAnsi="宋体"/>
          <w:color w:val="000000"/>
        </w:rPr>
        <w:t>；</w:t>
      </w:r>
      <w:r w:rsidR="0094698F">
        <w:rPr>
          <w:rFonts w:ascii="宋体" w:hAnsi="宋体"/>
          <w:color w:val="000000"/>
        </w:rPr>
        <w:br/>
      </w:r>
      <w:r w:rsidR="0094698F" w:rsidRPr="0094698F">
        <w:rPr>
          <w:rFonts w:ascii="宋体" w:hAnsi="宋体"/>
          <w:color w:val="000000"/>
        </w:rPr>
        <w:drawing>
          <wp:inline distT="0" distB="0" distL="0" distR="0" wp14:anchorId="17F83F59" wp14:editId="044924BD">
            <wp:extent cx="3282950" cy="2130583"/>
            <wp:effectExtent l="0" t="0" r="0" b="3175"/>
            <wp:docPr id="2091915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191551" name=""/>
                    <pic:cNvPicPr/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3293364" cy="2137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A006AB" w14:textId="6ED65D1D" w:rsidR="00947961" w:rsidRDefault="004C4801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/>
          <w:color w:val="000000"/>
        </w:rPr>
        <w:t>（2）若⊙</w:t>
      </w:r>
      <w:r w:rsidR="00772DC3">
        <w:rPr>
          <w:noProof/>
        </w:rPr>
      </w:r>
      <w:r w:rsidR="00772DC3">
        <w:rPr>
          <w:noProof/>
        </w:rPr>
        <w:object w:dxaOrig="240" w:dyaOrig="285" w14:anchorId="31A8ADD9">
          <v:shape id="_x0000_i1125" type="#_x0000_t75" alt="" style="width:12.25pt;height:14.4pt;mso-width-percent:0;mso-height-percent:0;mso-width-percent:0;mso-height-percent:0" o:ole="">
            <v:imagedata r:id="rId259" o:title="eqId1dde8112e8eb968fd042418dd632759e"/>
          </v:shape>
          <o:OLEObject Type="Embed" ProgID="Equation.DSMT4" ShapeID="_x0000_i1125" DrawAspect="Content" ObjectID="_1773101739" r:id="rId278"/>
        </w:object>
      </w:r>
      <w:r>
        <w:rPr>
          <w:rFonts w:ascii="宋体" w:hAnsi="宋体"/>
          <w:color w:val="000000"/>
        </w:rPr>
        <w:t>的半径</w:t>
      </w:r>
      <w:r w:rsidR="00772DC3">
        <w:rPr>
          <w:noProof/>
        </w:rPr>
      </w:r>
      <w:r w:rsidR="00772DC3">
        <w:rPr>
          <w:noProof/>
        </w:rPr>
        <w:object w:dxaOrig="1290" w:dyaOrig="300" w14:anchorId="2F222D68">
          <v:shape id="_x0000_i1126" type="#_x0000_t75" alt="" style="width:64.1pt;height:15.1pt;mso-width-percent:0;mso-height-percent:0;mso-width-percent:0;mso-height-percent:0" o:ole="">
            <v:imagedata r:id="rId279" o:title="eqIdb7a48f531d0b8e97de1b09297dc4342b"/>
          </v:shape>
          <o:OLEObject Type="Embed" ProgID="Equation.DSMT4" ShapeID="_x0000_i1126" DrawAspect="Content" ObjectID="_1773101740" r:id="rId280"/>
        </w:object>
      </w:r>
      <w:r>
        <w:rPr>
          <w:rFonts w:ascii="宋体" w:hAnsi="宋体"/>
          <w:color w:val="000000"/>
        </w:rPr>
        <w:t>，求线段</w:t>
      </w:r>
      <w:r w:rsidR="00772DC3">
        <w:rPr>
          <w:noProof/>
        </w:rPr>
      </w:r>
      <w:r w:rsidR="00772DC3">
        <w:rPr>
          <w:noProof/>
        </w:rPr>
        <w:object w:dxaOrig="405" w:dyaOrig="255" w14:anchorId="4D34C4E0">
          <v:shape id="_x0000_i1127" type="#_x0000_t75" alt="" style="width:20.15pt;height:12.95pt;mso-width-percent:0;mso-height-percent:0;mso-width-percent:0;mso-height-percent:0" o:ole="">
            <v:imagedata r:id="rId281" o:title="eqIde0629ce42392a7fe9be21d25c39c3e64"/>
          </v:shape>
          <o:OLEObject Type="Embed" ProgID="Equation.DSMT4" ShapeID="_x0000_i1127" DrawAspect="Content" ObjectID="_1773101741" r:id="rId282"/>
        </w:object>
      </w:r>
      <w:r>
        <w:rPr>
          <w:rFonts w:ascii="宋体" w:hAnsi="宋体"/>
          <w:color w:val="000000"/>
        </w:rPr>
        <w:t>的长．</w:t>
      </w:r>
      <w:r w:rsidR="0094698F">
        <w:rPr>
          <w:rFonts w:ascii="宋体" w:hAnsi="宋体"/>
          <w:color w:val="000000"/>
        </w:rPr>
        <w:br/>
      </w:r>
      <w:r w:rsidR="002124D0" w:rsidRPr="002124D0">
        <w:rPr>
          <w:rFonts w:ascii="宋体" w:hAnsi="宋体"/>
          <w:color w:val="000000"/>
        </w:rPr>
        <w:drawing>
          <wp:inline distT="0" distB="0" distL="0" distR="0" wp14:anchorId="30BF01E5" wp14:editId="7947C92D">
            <wp:extent cx="3062891" cy="2070735"/>
            <wp:effectExtent l="0" t="0" r="0" b="0"/>
            <wp:docPr id="151904598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9045984" name=""/>
                    <pic:cNvPicPr/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3085927" cy="2086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CB11B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现要修建一条隧道，其截面为抛物线型，如图所示，线段</w:t>
      </w:r>
      <w:r w:rsidR="00772DC3">
        <w:rPr>
          <w:noProof/>
        </w:rPr>
      </w:r>
      <w:r w:rsidR="00772DC3">
        <w:rPr>
          <w:noProof/>
        </w:rPr>
        <w:object w:dxaOrig="408" w:dyaOrig="288" w14:anchorId="7C7193E6">
          <v:shape id="_x0000_i1128" type="#_x0000_t75" alt="" style="width:20.9pt;height:14.4pt;mso-width-percent:0;mso-height-percent:0;mso-width-percent:0;mso-height-percent:0" o:ole="">
            <v:imagedata r:id="rId284" o:title="eqIda299d2b999568e80be8005565ba209a4"/>
          </v:shape>
          <o:OLEObject Type="Embed" ProgID="Equation.DSMT4" ShapeID="_x0000_i1128" DrawAspect="Content" ObjectID="_1773101742" r:id="rId285"/>
        </w:object>
      </w:r>
      <w:r>
        <w:rPr>
          <w:rFonts w:ascii="宋体" w:hAnsi="宋体"/>
          <w:color w:val="000000"/>
        </w:rPr>
        <w:t>表示水平</w:t>
      </w:r>
      <w:r>
        <w:rPr>
          <w:rFonts w:ascii="宋体" w:hAnsi="宋体"/>
          <w:noProof/>
          <w:color w:val="000000"/>
        </w:rPr>
        <w:drawing>
          <wp:inline distT="0" distB="0" distL="0" distR="0" wp14:anchorId="2C43C62F" wp14:editId="3F16B4A5">
            <wp:extent cx="133350" cy="177800"/>
            <wp:effectExtent l="0" t="0" r="0" b="0"/>
            <wp:docPr id="94203509" name="图片 94203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8171079" name="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路面，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，以</w:t>
      </w:r>
      <w:r w:rsidR="00772DC3">
        <w:rPr>
          <w:noProof/>
        </w:rPr>
      </w:r>
      <w:r w:rsidR="00772DC3">
        <w:rPr>
          <w:noProof/>
        </w:rPr>
        <w:object w:dxaOrig="408" w:dyaOrig="288" w14:anchorId="651CE0ED">
          <v:shape id="_x0000_i1129" type="#_x0000_t75" alt="" style="width:20.9pt;height:14.4pt;mso-width-percent:0;mso-height-percent:0;mso-width-percent:0;mso-height-percent:0" o:ole="">
            <v:imagedata r:id="rId284" o:title="eqIda299d2b999568e80be8005565ba209a4"/>
          </v:shape>
          <o:OLEObject Type="Embed" ProgID="Equation.DSMT4" ShapeID="_x0000_i1129" DrawAspect="Content" ObjectID="_1773101743" r:id="rId286"/>
        </w:object>
      </w:r>
      <w:r>
        <w:rPr>
          <w:rFonts w:ascii="宋体" w:hAnsi="宋体"/>
          <w:color w:val="000000"/>
        </w:rPr>
        <w:t>所在直线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以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垂直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直线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建立平面直角坐标系．根据设计要求：</w:t>
      </w:r>
      <w:r w:rsidR="00772DC3">
        <w:rPr>
          <w:noProof/>
        </w:rPr>
      </w:r>
      <w:r w:rsidR="00772DC3">
        <w:rPr>
          <w:noProof/>
        </w:rPr>
        <w:object w:dxaOrig="1034" w:dyaOrig="283" w14:anchorId="1FEDCCC6">
          <v:shape id="_x0000_i1130" type="#_x0000_t75" alt="" style="width:51.1pt;height:13.7pt;mso-width-percent:0;mso-height-percent:0;mso-width-percent:0;mso-height-percent:0" o:ole="">
            <v:imagedata r:id="rId287" o:title="eqIdd747f1e57f4763588fb09599d4359e77"/>
          </v:shape>
          <o:OLEObject Type="Embed" ProgID="Equation.DSMT4" ShapeID="_x0000_i1130" DrawAspect="Content" ObjectID="_1773101744" r:id="rId288"/>
        </w:object>
      </w:r>
      <w:r>
        <w:rPr>
          <w:rFonts w:ascii="宋体" w:hAnsi="宋体"/>
          <w:color w:val="000000"/>
        </w:rPr>
        <w:t>，该抛物线的顶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</w:t>
      </w:r>
      <w:r w:rsidR="00772DC3">
        <w:rPr>
          <w:noProof/>
        </w:rPr>
      </w:r>
      <w:r w:rsidR="00772DC3">
        <w:rPr>
          <w:noProof/>
        </w:rPr>
        <w:object w:dxaOrig="408" w:dyaOrig="288" w14:anchorId="00D59842">
          <v:shape id="_x0000_i1131" type="#_x0000_t75" alt="" style="width:20.9pt;height:14.4pt;mso-width-percent:0;mso-height-percent:0;mso-width-percent:0;mso-height-percent:0" o:ole="">
            <v:imagedata r:id="rId284" o:title="eqIda299d2b999568e80be8005565ba209a4"/>
          </v:shape>
          <o:OLEObject Type="Embed" ProgID="Equation.DSMT4" ShapeID="_x0000_i1131" DrawAspect="Content" ObjectID="_1773101745" r:id="rId289"/>
        </w:object>
      </w:r>
      <w:r>
        <w:rPr>
          <w:rFonts w:ascii="宋体" w:hAnsi="宋体"/>
          <w:color w:val="000000"/>
        </w:rPr>
        <w:t>的距离为</w:t>
      </w:r>
      <w:r w:rsidR="00772DC3">
        <w:rPr>
          <w:noProof/>
        </w:rPr>
      </w:r>
      <w:r w:rsidR="00772DC3">
        <w:rPr>
          <w:noProof/>
        </w:rPr>
        <w:object w:dxaOrig="330" w:dyaOrig="255" w14:anchorId="1D3EC4AA">
          <v:shape id="_x0000_i1132" type="#_x0000_t75" alt="" style="width:16.55pt;height:12.95pt;mso-width-percent:0;mso-height-percent:0;mso-width-percent:0;mso-height-percent:0" o:ole="">
            <v:imagedata r:id="rId290" o:title="eqIda276be57f98560667fd0b54aed088437"/>
          </v:shape>
          <o:OLEObject Type="Embed" ProgID="Equation.DSMT4" ShapeID="_x0000_i1132" DrawAspect="Content" ObjectID="_1773101746" r:id="rId291"/>
        </w:object>
      </w:r>
      <w:r>
        <w:rPr>
          <w:rFonts w:ascii="宋体" w:hAnsi="宋体"/>
          <w:color w:val="000000"/>
        </w:rPr>
        <w:t>．</w:t>
      </w:r>
    </w:p>
    <w:p w14:paraId="62930A42" w14:textId="49B9C8FD" w:rsidR="00947961" w:rsidRDefault="004B3F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0B7FEA6C" wp14:editId="09616A48">
                <wp:simplePos x="0" y="0"/>
                <wp:positionH relativeFrom="column">
                  <wp:posOffset>4424680</wp:posOffset>
                </wp:positionH>
                <wp:positionV relativeFrom="paragraph">
                  <wp:posOffset>1981835</wp:posOffset>
                </wp:positionV>
                <wp:extent cx="651230" cy="699135"/>
                <wp:effectExtent l="38100" t="38100" r="9525" b="37465"/>
                <wp:wrapNone/>
                <wp:docPr id="858900481" name="墨迹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651230" cy="699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503C60" id="墨迹 537" o:spid="_x0000_s1026" type="#_x0000_t75" style="position:absolute;margin-left:347.6pt;margin-top:155.25pt;width:53pt;height:56.7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">
                <v:imagedata r:id="rId293" o:title=""/>
              </v:shape>
            </w:pict>
          </mc:Fallback>
        </mc:AlternateContent>
      </w:r>
      <w:r w:rsidR="004C4801">
        <w:rPr>
          <w:rFonts w:ascii="宋体" w:hAnsi="宋体"/>
          <w:noProof/>
          <w:color w:val="000000"/>
        </w:rPr>
        <w:drawing>
          <wp:inline distT="0" distB="0" distL="0" distR="0" wp14:anchorId="0C0B7971" wp14:editId="2F3E8E33">
            <wp:extent cx="2676525" cy="22574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829964" name=""/>
                    <pic:cNvPicPr>
                      <a:picLocks noChangeAspect="1"/>
                    </pic:cNvPicPr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FD81AF" w14:textId="49DBAD5E" w:rsidR="00947961" w:rsidRDefault="004B3F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noProof/>
          <w:color w:val="000000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 wp14:anchorId="5746D4AD" wp14:editId="0AD1F0DB">
                <wp:simplePos x="0" y="0"/>
                <wp:positionH relativeFrom="column">
                  <wp:posOffset>3236595</wp:posOffset>
                </wp:positionH>
                <wp:positionV relativeFrom="paragraph">
                  <wp:posOffset>-229870</wp:posOffset>
                </wp:positionV>
                <wp:extent cx="1158845" cy="608330"/>
                <wp:effectExtent l="38100" t="38100" r="0" b="39370"/>
                <wp:wrapNone/>
                <wp:docPr id="1396841068" name="墨迹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1158845" cy="608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4805E" id="墨迹 529" o:spid="_x0000_s1026" type="#_x0000_t75" style="position:absolute;margin-left:254.05pt;margin-top:-18.95pt;width:92.95pt;height:49.5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">
                <v:imagedata r:id="rId296" o:title=""/>
              </v:shape>
            </w:pict>
          </mc:Fallback>
        </mc:AlternateContent>
      </w:r>
      <w:r>
        <w:rPr>
          <w:rFonts w:ascii="宋体" w:hAnsi="宋体"/>
          <w:noProof/>
          <w:color w:val="000000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108D060D" wp14:editId="1989D27F">
                <wp:simplePos x="0" y="0"/>
                <wp:positionH relativeFrom="column">
                  <wp:posOffset>2839085</wp:posOffset>
                </wp:positionH>
                <wp:positionV relativeFrom="paragraph">
                  <wp:posOffset>-40005</wp:posOffset>
                </wp:positionV>
                <wp:extent cx="318205" cy="367200"/>
                <wp:effectExtent l="38100" t="38100" r="37465" b="26670"/>
                <wp:wrapNone/>
                <wp:docPr id="403469551" name="墨迹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318205" cy="36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BF3E0" id="墨迹 517" o:spid="_x0000_s1026" type="#_x0000_t75" style="position:absolute;margin-left:222.75pt;margin-top:-3.95pt;width:26.75pt;height:30.6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">
                <v:imagedata r:id="rId298" o:title=""/>
              </v:shape>
            </w:pict>
          </mc:Fallback>
        </mc:AlternateContent>
      </w:r>
      <w:r w:rsidR="004C4801">
        <w:rPr>
          <w:rFonts w:ascii="宋体" w:hAnsi="宋体"/>
          <w:color w:val="000000"/>
        </w:rPr>
        <w:t>（1）求满足设计要求的抛物线的函数表达式；</w:t>
      </w:r>
    </w:p>
    <w:p w14:paraId="4164EC24" w14:textId="3D4C0900" w:rsidR="00947961" w:rsidRDefault="004B3F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noProof/>
          <w:color w:val="000000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50DEA098" wp14:editId="33C8C6CF">
                <wp:simplePos x="0" y="0"/>
                <wp:positionH relativeFrom="column">
                  <wp:posOffset>3254375</wp:posOffset>
                </wp:positionH>
                <wp:positionV relativeFrom="paragraph">
                  <wp:posOffset>325755</wp:posOffset>
                </wp:positionV>
                <wp:extent cx="391970" cy="325665"/>
                <wp:effectExtent l="12700" t="38100" r="40005" b="43180"/>
                <wp:wrapNone/>
                <wp:docPr id="933923956" name="墨迹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391970" cy="325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BFFB3" id="墨迹 542" o:spid="_x0000_s1026" type="#_x0000_t75" style="position:absolute;margin-left:255.45pt;margin-top:24.85pt;width:32.55pt;height:27.3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">
                <v:imagedata r:id="rId300" o:title=""/>
              </v:shape>
            </w:pict>
          </mc:Fallback>
        </mc:AlternateContent>
      </w:r>
      <w:r w:rsidR="004C4801">
        <w:rPr>
          <w:rFonts w:ascii="宋体" w:hAnsi="宋体"/>
          <w:color w:val="000000"/>
        </w:rPr>
        <w:t>（2）现需在这一隧道内壁上安装照明灯，如图所示，即在该抛物线上的点</w:t>
      </w:r>
      <w:r w:rsidR="004C4801">
        <w:rPr>
          <w:rFonts w:eastAsia="Times New Roman" w:cs="Times New Roman"/>
          <w:i/>
          <w:color w:val="000000"/>
        </w:rPr>
        <w:t>A</w:t>
      </w:r>
      <w:r w:rsidR="004C4801">
        <w:rPr>
          <w:rFonts w:ascii="宋体" w:hAnsi="宋体"/>
          <w:color w:val="000000"/>
        </w:rPr>
        <w:t>、</w:t>
      </w:r>
      <w:r w:rsidR="004C4801">
        <w:rPr>
          <w:rFonts w:eastAsia="Times New Roman" w:cs="Times New Roman"/>
          <w:i/>
          <w:color w:val="000000"/>
        </w:rPr>
        <w:t>B</w:t>
      </w:r>
      <w:r w:rsidR="004C4801">
        <w:rPr>
          <w:rFonts w:ascii="宋体" w:hAnsi="宋体"/>
          <w:color w:val="000000"/>
        </w:rPr>
        <w:t>处分别安装照明灯．已知点</w:t>
      </w:r>
      <w:r w:rsidR="004C4801">
        <w:rPr>
          <w:rFonts w:eastAsia="Times New Roman" w:cs="Times New Roman"/>
          <w:i/>
          <w:color w:val="000000"/>
        </w:rPr>
        <w:t>A</w:t>
      </w:r>
      <w:r w:rsidR="004C4801">
        <w:rPr>
          <w:rFonts w:ascii="宋体" w:hAnsi="宋体"/>
          <w:color w:val="000000"/>
        </w:rPr>
        <w:t>、</w:t>
      </w:r>
      <w:r w:rsidR="004C4801">
        <w:rPr>
          <w:rFonts w:eastAsia="Times New Roman" w:cs="Times New Roman"/>
          <w:i/>
          <w:color w:val="000000"/>
        </w:rPr>
        <w:t>B</w:t>
      </w:r>
      <w:r w:rsidR="004C4801">
        <w:rPr>
          <w:rFonts w:ascii="宋体" w:hAnsi="宋体"/>
          <w:color w:val="000000"/>
        </w:rPr>
        <w:t>到</w:t>
      </w:r>
      <w:r w:rsidR="00772DC3">
        <w:rPr>
          <w:noProof/>
        </w:rPr>
      </w:r>
      <w:r w:rsidR="00772DC3">
        <w:rPr>
          <w:noProof/>
        </w:rPr>
        <w:object w:dxaOrig="408" w:dyaOrig="288" w14:anchorId="0DE207D2">
          <v:shape id="_x0000_i1133" type="#_x0000_t75" alt="" style="width:20.9pt;height:14.4pt;mso-width-percent:0;mso-height-percent:0;mso-width-percent:0;mso-height-percent:0" o:ole="">
            <v:imagedata r:id="rId284" o:title="eqIda299d2b999568e80be8005565ba209a4"/>
          </v:shape>
          <o:OLEObject Type="Embed" ProgID="Equation.DSMT4" ShapeID="_x0000_i1133" DrawAspect="Content" ObjectID="_1773101747" r:id="rId301"/>
        </w:object>
      </w:r>
      <w:r w:rsidR="004C4801">
        <w:rPr>
          <w:rFonts w:ascii="宋体" w:hAnsi="宋体"/>
          <w:color w:val="000000"/>
        </w:rPr>
        <w:t>的距离均为</w:t>
      </w:r>
      <w:r w:rsidR="00772DC3">
        <w:rPr>
          <w:noProof/>
        </w:rPr>
      </w:r>
      <w:r w:rsidR="00772DC3">
        <w:rPr>
          <w:noProof/>
        </w:rPr>
        <w:object w:dxaOrig="348" w:dyaOrig="252" w14:anchorId="3352B17C">
          <v:shape id="_x0000_i1134" type="#_x0000_t75" alt="" style="width:17.3pt;height:12.25pt;mso-width-percent:0;mso-height-percent:0;mso-width-percent:0;mso-height-percent:0" o:ole="">
            <v:imagedata r:id="rId302" o:title="eqId9e17ee14bd91bfff409c06fd434f6745"/>
          </v:shape>
          <o:OLEObject Type="Embed" ProgID="Equation.DSMT4" ShapeID="_x0000_i1134" DrawAspect="Content" ObjectID="_1773101748" r:id="rId303"/>
        </w:object>
      </w:r>
      <w:r w:rsidR="004C4801">
        <w:rPr>
          <w:rFonts w:ascii="宋体" w:hAnsi="宋体"/>
          <w:color w:val="000000"/>
        </w:rPr>
        <w:t>，求点</w:t>
      </w:r>
      <w:r w:rsidR="004C4801">
        <w:rPr>
          <w:rFonts w:eastAsia="Times New Roman" w:cs="Times New Roman"/>
          <w:i/>
          <w:color w:val="000000"/>
        </w:rPr>
        <w:t>A</w:t>
      </w:r>
      <w:r w:rsidR="004C4801">
        <w:rPr>
          <w:rFonts w:ascii="宋体" w:hAnsi="宋体"/>
          <w:color w:val="000000"/>
        </w:rPr>
        <w:t>、</w:t>
      </w:r>
      <w:r w:rsidR="004C4801">
        <w:rPr>
          <w:rFonts w:eastAsia="Times New Roman" w:cs="Times New Roman"/>
          <w:i/>
          <w:color w:val="000000"/>
        </w:rPr>
        <w:t>B</w:t>
      </w:r>
      <w:r w:rsidR="004C4801">
        <w:rPr>
          <w:rFonts w:ascii="宋体" w:hAnsi="宋体"/>
          <w:color w:val="000000"/>
        </w:rPr>
        <w:t>的坐标．</w:t>
      </w:r>
    </w:p>
    <w:p w14:paraId="57C40B8D" w14:textId="00B57987" w:rsidR="00947961" w:rsidRDefault="004B3F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 wp14:anchorId="4192A17A" wp14:editId="2BAEB743">
                <wp:simplePos x="0" y="0"/>
                <wp:positionH relativeFrom="column">
                  <wp:posOffset>5257800</wp:posOffset>
                </wp:positionH>
                <wp:positionV relativeFrom="paragraph">
                  <wp:posOffset>-302260</wp:posOffset>
                </wp:positionV>
                <wp:extent cx="1564795" cy="613030"/>
                <wp:effectExtent l="38100" t="38100" r="48260" b="34925"/>
                <wp:wrapNone/>
                <wp:docPr id="291550740" name="墨迹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1564795" cy="6130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96728" id="墨迹 582" o:spid="_x0000_s1026" type="#_x0000_t75" style="position:absolute;margin-left:413.15pt;margin-top:-24.65pt;width:124.9pt;height:49.9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">
                <v:imagedata r:id="rId305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39115FCB" wp14:editId="4128EE50">
                <wp:simplePos x="0" y="0"/>
                <wp:positionH relativeFrom="column">
                  <wp:posOffset>3655695</wp:posOffset>
                </wp:positionH>
                <wp:positionV relativeFrom="paragraph">
                  <wp:posOffset>-240665</wp:posOffset>
                </wp:positionV>
                <wp:extent cx="1307865" cy="540385"/>
                <wp:effectExtent l="38100" t="38100" r="51435" b="31115"/>
                <wp:wrapNone/>
                <wp:docPr id="1489593898" name="墨迹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1307865" cy="540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285874" id="墨迹 562" o:spid="_x0000_s1026" type="#_x0000_t75" style="position:absolute;margin-left:287pt;margin-top:-19.8pt;width:104.7pt;height:44.2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">
                <v:imagedata r:id="rId307" o:title=""/>
              </v:shape>
            </w:pict>
          </mc:Fallback>
        </mc:AlternateContent>
      </w:r>
      <w:r w:rsidR="004C4801">
        <w:rPr>
          <w:color w:val="000000"/>
        </w:rPr>
        <w:t xml:space="preserve">26. </w:t>
      </w:r>
      <w:r w:rsidR="004C4801">
        <w:rPr>
          <w:rFonts w:ascii="宋体" w:hAnsi="宋体"/>
          <w:color w:val="000000"/>
        </w:rPr>
        <w:t>问题提出</w:t>
      </w:r>
    </w:p>
    <w:p w14:paraId="16FBFE56" w14:textId="63587D43" w:rsidR="00947961" w:rsidRDefault="001D6D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noProof/>
          <w:color w:val="000000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4AD058A6" wp14:editId="60270CD3">
                <wp:simplePos x="0" y="0"/>
                <wp:positionH relativeFrom="column">
                  <wp:posOffset>258445</wp:posOffset>
                </wp:positionH>
                <wp:positionV relativeFrom="paragraph">
                  <wp:posOffset>305435</wp:posOffset>
                </wp:positionV>
                <wp:extent cx="427675" cy="284205"/>
                <wp:effectExtent l="38100" t="38100" r="17145" b="33655"/>
                <wp:wrapNone/>
                <wp:docPr id="870770364" name="墨迹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427675" cy="2842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3F8716" id="墨迹 587" o:spid="_x0000_s1026" type="#_x0000_t75" style="position:absolute;margin-left:19.5pt;margin-top:23.25pt;width:35.4pt;height:24.1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">
                <v:imagedata r:id="rId309" o:title=""/>
              </v:shape>
            </w:pict>
          </mc:Fallback>
        </mc:AlternateContent>
      </w:r>
      <w:r w:rsidR="004C4801">
        <w:rPr>
          <w:rFonts w:ascii="宋体" w:hAnsi="宋体"/>
          <w:color w:val="000000"/>
        </w:rPr>
        <w:t>（1）如图</w:t>
      </w:r>
      <w:r w:rsidR="004C4801">
        <w:rPr>
          <w:rFonts w:eastAsia="Times New Roman" w:cs="Times New Roman"/>
          <w:color w:val="000000"/>
        </w:rPr>
        <w:t>1</w:t>
      </w:r>
      <w:r w:rsidR="004C4801">
        <w:rPr>
          <w:rFonts w:ascii="宋体" w:hAnsi="宋体"/>
          <w:color w:val="000000"/>
        </w:rPr>
        <w:t>，</w:t>
      </w:r>
      <w:r w:rsidR="00772DC3">
        <w:rPr>
          <w:noProof/>
        </w:rPr>
      </w:r>
      <w:r w:rsidR="00772DC3">
        <w:rPr>
          <w:noProof/>
        </w:rPr>
        <w:object w:dxaOrig="420" w:dyaOrig="255" w14:anchorId="066FA7FF">
          <v:shape id="_x0000_i1135" type="#_x0000_t75" alt="" style="width:20.9pt;height:12.95pt;mso-width-percent:0;mso-height-percent:0;mso-width-percent:0;mso-height-percent:0" o:ole="">
            <v:imagedata r:id="rId59" o:title="eqId03902478df1a55bc99703210bccab910"/>
          </v:shape>
          <o:OLEObject Type="Embed" ProgID="Equation.DSMT4" ShapeID="_x0000_i1135" DrawAspect="Content" ObjectID="_1773101749" r:id="rId310"/>
        </w:object>
      </w:r>
      <w:r w:rsidR="004C4801">
        <w:rPr>
          <w:rFonts w:ascii="宋体" w:hAnsi="宋体"/>
          <w:color w:val="000000"/>
        </w:rPr>
        <w:t>是等边</w:t>
      </w:r>
      <w:r w:rsidR="00772DC3">
        <w:rPr>
          <w:noProof/>
        </w:rPr>
      </w:r>
      <w:r w:rsidR="00772DC3">
        <w:rPr>
          <w:noProof/>
        </w:rPr>
        <w:object w:dxaOrig="675" w:dyaOrig="285" w14:anchorId="048C977A">
          <v:shape id="_x0000_i1136" type="#_x0000_t75" alt="" style="width:33.85pt;height:14.4pt;mso-width-percent:0;mso-height-percent:0;mso-width-percent:0;mso-height-percent:0" o:ole="">
            <v:imagedata r:id="rId61" o:title="eqId15c0dbe3c080c4c4636c64803e5c1f76"/>
          </v:shape>
          <o:OLEObject Type="Embed" ProgID="Equation.DSMT4" ShapeID="_x0000_i1136" DrawAspect="Content" ObjectID="_1773101750" r:id="rId311"/>
        </w:object>
      </w:r>
      <w:r w:rsidR="004C4801">
        <w:rPr>
          <w:rFonts w:ascii="宋体" w:hAnsi="宋体"/>
          <w:color w:val="000000"/>
        </w:rPr>
        <w:t>的中线，点</w:t>
      </w:r>
      <w:r w:rsidR="004C4801">
        <w:rPr>
          <w:rFonts w:eastAsia="Times New Roman" w:cs="Times New Roman"/>
          <w:i/>
          <w:color w:val="000000"/>
        </w:rPr>
        <w:t>P</w:t>
      </w:r>
      <w:r w:rsidR="004C4801">
        <w:rPr>
          <w:rFonts w:ascii="宋体" w:hAnsi="宋体"/>
          <w:color w:val="000000"/>
        </w:rPr>
        <w:t>在</w:t>
      </w:r>
      <w:r w:rsidR="00772DC3">
        <w:rPr>
          <w:noProof/>
        </w:rPr>
      </w:r>
      <w:r w:rsidR="00772DC3">
        <w:rPr>
          <w:noProof/>
        </w:rPr>
        <w:object w:dxaOrig="420" w:dyaOrig="255" w14:anchorId="209BD723">
          <v:shape id="_x0000_i1137" type="#_x0000_t75" alt="" style="width:20.9pt;height:12.95pt;mso-width-percent:0;mso-height-percent:0;mso-width-percent:0;mso-height-percent:0" o:ole="">
            <v:imagedata r:id="rId59" o:title="eqId03902478df1a55bc99703210bccab910"/>
          </v:shape>
          <o:OLEObject Type="Embed" ProgID="Equation.DSMT4" ShapeID="_x0000_i1137" DrawAspect="Content" ObjectID="_1773101751" r:id="rId312"/>
        </w:object>
      </w:r>
      <w:r w:rsidR="004C4801">
        <w:rPr>
          <w:rFonts w:ascii="宋体" w:hAnsi="宋体"/>
          <w:color w:val="000000"/>
        </w:rPr>
        <w:t>的延长线上，且</w:t>
      </w:r>
      <w:r w:rsidR="00772DC3">
        <w:rPr>
          <w:noProof/>
        </w:rPr>
      </w:r>
      <w:r w:rsidR="00772DC3">
        <w:rPr>
          <w:noProof/>
        </w:rPr>
        <w:object w:dxaOrig="980" w:dyaOrig="279" w14:anchorId="15991134">
          <v:shape id="_x0000_i1138" type="#_x0000_t75" alt="" style="width:48.95pt;height:13.7pt;mso-width-percent:0;mso-height-percent:0;mso-width-percent:0;mso-height-percent:0" o:ole="">
            <v:imagedata r:id="rId313" o:title="eqId5a42de572d68ded125eccccc512c4fb9"/>
          </v:shape>
          <o:OLEObject Type="Embed" ProgID="Equation.DSMT4" ShapeID="_x0000_i1138" DrawAspect="Content" ObjectID="_1773101752" r:id="rId314"/>
        </w:object>
      </w:r>
      <w:r w:rsidR="004C4801">
        <w:rPr>
          <w:rFonts w:ascii="宋体" w:hAnsi="宋体"/>
          <w:color w:val="000000"/>
        </w:rPr>
        <w:t>，则</w:t>
      </w:r>
      <w:r w:rsidR="00772DC3">
        <w:rPr>
          <w:noProof/>
        </w:rPr>
      </w:r>
      <w:r w:rsidR="00772DC3">
        <w:rPr>
          <w:noProof/>
        </w:rPr>
        <w:object w:dxaOrig="720" w:dyaOrig="279" w14:anchorId="2C35AB8E">
          <v:shape id="_x0000_i1139" type="#_x0000_t75" alt="" style="width:36pt;height:13.7pt;mso-width-percent:0;mso-height-percent:0;mso-width-percent:0;mso-height-percent:0" o:ole="">
            <v:imagedata r:id="rId315" o:title="eqIdac3c1375c64dceef45846308a418cf7f"/>
          </v:shape>
          <o:OLEObject Type="Embed" ProgID="Equation.DSMT4" ShapeID="_x0000_i1139" DrawAspect="Content" ObjectID="_1773101753" r:id="rId316"/>
        </w:object>
      </w:r>
      <w:r w:rsidR="004C4801">
        <w:rPr>
          <w:rFonts w:ascii="宋体" w:hAnsi="宋体"/>
          <w:color w:val="000000"/>
        </w:rPr>
        <w:t>的度数为</w:t>
      </w:r>
      <w:r w:rsidR="004C4801">
        <w:rPr>
          <w:rFonts w:eastAsia="Times New Roman" w:cs="Times New Roman"/>
          <w:color w:val="000000"/>
        </w:rPr>
        <w:t>_</w:t>
      </w:r>
      <w:r w:rsidR="004C4801">
        <w:rPr>
          <w:rFonts w:eastAsia="Times New Roman" w:cs="Times New Roman" w:hint="eastAsia"/>
          <w:color w:val="000000"/>
        </w:rPr>
        <w:t>_</w:t>
      </w:r>
      <w:r w:rsidR="004C4801">
        <w:rPr>
          <w:rFonts w:eastAsia="Times New Roman" w:cs="Times New Roman"/>
          <w:color w:val="000000"/>
        </w:rPr>
        <w:t>________</w:t>
      </w:r>
      <w:r w:rsidR="004C4801">
        <w:rPr>
          <w:rFonts w:ascii="宋体" w:hAnsi="宋体"/>
          <w:color w:val="000000"/>
        </w:rPr>
        <w:t>．</w:t>
      </w:r>
    </w:p>
    <w:p w14:paraId="27F01721" w14:textId="5512BCBB" w:rsidR="004B3F67" w:rsidRDefault="004B3F67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 w:rsidRPr="004B3F67">
        <w:rPr>
          <w:rFonts w:ascii="宋体" w:hAnsi="宋体"/>
          <w:color w:val="000000"/>
        </w:rPr>
        <w:drawing>
          <wp:inline distT="0" distB="0" distL="0" distR="0" wp14:anchorId="4ADF2EEB" wp14:editId="23CB0F5C">
            <wp:extent cx="3187361" cy="2768092"/>
            <wp:effectExtent l="0" t="0" r="635" b="635"/>
            <wp:docPr id="8091702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9170290" name=""/>
                    <pic:cNvPicPr/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3209402" cy="2787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58E21D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问题探究</w:t>
      </w:r>
    </w:p>
    <w:p w14:paraId="58E74734" w14:textId="44E38A00" w:rsidR="00947961" w:rsidRDefault="001D6D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noProof/>
          <w:color w:val="000000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 wp14:anchorId="031DCF6F" wp14:editId="12CF8AAF">
                <wp:simplePos x="0" y="0"/>
                <wp:positionH relativeFrom="column">
                  <wp:posOffset>4885055</wp:posOffset>
                </wp:positionH>
                <wp:positionV relativeFrom="paragraph">
                  <wp:posOffset>346075</wp:posOffset>
                </wp:positionV>
                <wp:extent cx="395605" cy="545650"/>
                <wp:effectExtent l="38100" t="38100" r="10795" b="38735"/>
                <wp:wrapNone/>
                <wp:docPr id="1422935646" name="墨迹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395605" cy="545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0E338" id="墨迹 600" o:spid="_x0000_s1026" type="#_x0000_t75" style="position:absolute;margin-left:383.8pt;margin-top:26.4pt;width:32.8pt;height:44.6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">
                <v:imagedata r:id="rId319" o:title=""/>
              </v:shape>
            </w:pict>
          </mc:Fallback>
        </mc:AlternateContent>
      </w:r>
      <w:r>
        <w:rPr>
          <w:rFonts w:ascii="宋体" w:hAnsi="宋体"/>
          <w:noProof/>
          <w:color w:val="000000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 wp14:anchorId="6BFDFC4E" wp14:editId="2BB059FC">
                <wp:simplePos x="0" y="0"/>
                <wp:positionH relativeFrom="column">
                  <wp:posOffset>4277360</wp:posOffset>
                </wp:positionH>
                <wp:positionV relativeFrom="paragraph">
                  <wp:posOffset>450215</wp:posOffset>
                </wp:positionV>
                <wp:extent cx="612740" cy="349885"/>
                <wp:effectExtent l="38100" t="38100" r="0" b="31115"/>
                <wp:wrapNone/>
                <wp:docPr id="1701484431" name="墨迹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612740" cy="349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22E4D" id="墨迹 593" o:spid="_x0000_s1026" type="#_x0000_t75" style="position:absolute;margin-left:335.95pt;margin-top:34.65pt;width:49.95pt;height:29.2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">
                <v:imagedata r:id="rId321" o:title=""/>
              </v:shape>
            </w:pict>
          </mc:Fallback>
        </mc:AlternateContent>
      </w:r>
      <w:r w:rsidR="004C4801">
        <w:rPr>
          <w:rFonts w:ascii="宋体" w:hAnsi="宋体"/>
          <w:color w:val="000000"/>
        </w:rPr>
        <w:t>（2）如图</w:t>
      </w:r>
      <w:r w:rsidR="004C4801">
        <w:rPr>
          <w:rFonts w:eastAsia="Times New Roman" w:cs="Times New Roman"/>
          <w:color w:val="000000"/>
        </w:rPr>
        <w:t>2</w:t>
      </w:r>
      <w:r w:rsidR="004C4801">
        <w:rPr>
          <w:rFonts w:ascii="宋体" w:hAnsi="宋体"/>
          <w:color w:val="000000"/>
        </w:rPr>
        <w:t>，在</w:t>
      </w:r>
      <w:r w:rsidR="00772DC3">
        <w:rPr>
          <w:noProof/>
        </w:rPr>
      </w:r>
      <w:r w:rsidR="00772DC3">
        <w:rPr>
          <w:noProof/>
        </w:rPr>
        <w:object w:dxaOrig="675" w:dyaOrig="285" w14:anchorId="22033680">
          <v:shape id="_x0000_i1140" type="#_x0000_t75" alt="" style="width:33.85pt;height:14.4pt;mso-width-percent:0;mso-height-percent:0;mso-width-percent:0;mso-height-percent:0" o:ole="">
            <v:imagedata r:id="rId61" o:title="eqId15c0dbe3c080c4c4636c64803e5c1f76"/>
          </v:shape>
          <o:OLEObject Type="Embed" ProgID="Equation.DSMT4" ShapeID="_x0000_i1140" DrawAspect="Content" ObjectID="_1773101754" r:id="rId322"/>
        </w:object>
      </w:r>
      <w:r w:rsidR="004C4801">
        <w:rPr>
          <w:rFonts w:ascii="宋体" w:hAnsi="宋体"/>
          <w:color w:val="000000"/>
        </w:rPr>
        <w:t>中，</w:t>
      </w:r>
      <w:r w:rsidR="00772DC3">
        <w:rPr>
          <w:noProof/>
        </w:rPr>
      </w:r>
      <w:r w:rsidR="00772DC3">
        <w:rPr>
          <w:noProof/>
        </w:rPr>
        <w:object w:dxaOrig="2385" w:dyaOrig="315" w14:anchorId="704E8867">
          <v:shape id="_x0000_i1141" type="#_x0000_t75" alt="" style="width:119.5pt;height:15.85pt;mso-width-percent:0;mso-height-percent:0;mso-width-percent:0;mso-height-percent:0" o:ole="">
            <v:imagedata r:id="rId323" o:title="eqId410e6015b9f9c4d973d5ccfc090ce0d9"/>
          </v:shape>
          <o:OLEObject Type="Embed" ProgID="Equation.DSMT4" ShapeID="_x0000_i1141" DrawAspect="Content" ObjectID="_1773101755" r:id="rId324"/>
        </w:object>
      </w:r>
      <w:r w:rsidR="004C4801">
        <w:rPr>
          <w:rFonts w:ascii="宋体" w:hAnsi="宋体"/>
          <w:color w:val="000000"/>
        </w:rPr>
        <w:t>．过点</w:t>
      </w:r>
      <w:r w:rsidR="004C4801">
        <w:rPr>
          <w:rFonts w:eastAsia="Times New Roman" w:cs="Times New Roman"/>
          <w:i/>
          <w:color w:val="000000"/>
        </w:rPr>
        <w:t>A</w:t>
      </w:r>
      <w:r w:rsidR="004C4801">
        <w:rPr>
          <w:rFonts w:ascii="宋体" w:hAnsi="宋体"/>
          <w:color w:val="000000"/>
        </w:rPr>
        <w:t>作</w:t>
      </w:r>
      <w:r w:rsidR="00772DC3">
        <w:rPr>
          <w:noProof/>
        </w:rPr>
      </w:r>
      <w:r w:rsidR="00772DC3">
        <w:rPr>
          <w:noProof/>
        </w:rPr>
        <w:object w:dxaOrig="919" w:dyaOrig="288" w14:anchorId="0FD3CCF2">
          <v:shape id="_x0000_i1142" type="#_x0000_t75" alt="" style="width:46.1pt;height:14.4pt;mso-width-percent:0;mso-height-percent:0;mso-width-percent:0;mso-height-percent:0" o:ole="">
            <v:imagedata r:id="rId325" o:title="eqId4eac21b9760772dbb7426e5b27c2f218"/>
          </v:shape>
          <o:OLEObject Type="Embed" ProgID="Equation.DSMT4" ShapeID="_x0000_i1142" DrawAspect="Content" ObjectID="_1773101756" r:id="rId326"/>
        </w:object>
      </w:r>
      <w:r w:rsidR="004C4801">
        <w:rPr>
          <w:rFonts w:ascii="宋体" w:hAnsi="宋体"/>
          <w:color w:val="000000"/>
        </w:rPr>
        <w:t>，且</w:t>
      </w:r>
      <w:r w:rsidR="00772DC3">
        <w:rPr>
          <w:noProof/>
        </w:rPr>
      </w:r>
      <w:r w:rsidR="00772DC3">
        <w:rPr>
          <w:noProof/>
        </w:rPr>
        <w:object w:dxaOrig="956" w:dyaOrig="276" w14:anchorId="4B6A22F9">
          <v:shape id="_x0000_i1143" type="#_x0000_t75" alt="" style="width:47.5pt;height:13.7pt;mso-width-percent:0;mso-height-percent:0;mso-width-percent:0;mso-height-percent:0" o:ole="">
            <v:imagedata r:id="rId327" o:title="eqId2f0f2daf39815265fba98b7dab0d5d09"/>
          </v:shape>
          <o:OLEObject Type="Embed" ProgID="Equation.DSMT4" ShapeID="_x0000_i1143" DrawAspect="Content" ObjectID="_1773101757" r:id="rId328"/>
        </w:object>
      </w:r>
      <w:r w:rsidR="004C4801">
        <w:rPr>
          <w:rFonts w:ascii="宋体" w:hAnsi="宋体"/>
          <w:color w:val="000000"/>
        </w:rPr>
        <w:t>，过点</w:t>
      </w:r>
      <w:r w:rsidR="004C4801">
        <w:rPr>
          <w:rFonts w:eastAsia="Times New Roman" w:cs="Times New Roman"/>
          <w:i/>
          <w:color w:val="000000"/>
        </w:rPr>
        <w:t>P</w:t>
      </w:r>
      <w:r w:rsidR="004C4801">
        <w:rPr>
          <w:rFonts w:ascii="宋体" w:hAnsi="宋体"/>
          <w:color w:val="000000"/>
        </w:rPr>
        <w:t>作直线</w:t>
      </w:r>
      <w:r w:rsidR="00772DC3">
        <w:rPr>
          <w:noProof/>
        </w:rPr>
      </w:r>
      <w:r w:rsidR="00772DC3">
        <w:rPr>
          <w:noProof/>
        </w:rPr>
        <w:object w:dxaOrig="735" w:dyaOrig="285" w14:anchorId="41CC9A1A">
          <v:shape id="_x0000_i1144" type="#_x0000_t75" alt="" style="width:36.7pt;height:14.4pt;mso-width-percent:0;mso-height-percent:0;mso-width-percent:0;mso-height-percent:0" o:ole="">
            <v:imagedata r:id="rId329" o:title="eqId3777318aa3fbdee09cfeeea971e8fcf7"/>
          </v:shape>
          <o:OLEObject Type="Embed" ProgID="Equation.DSMT4" ShapeID="_x0000_i1144" DrawAspect="Content" ObjectID="_1773101758" r:id="rId330"/>
        </w:object>
      </w:r>
      <w:r w:rsidR="004C4801">
        <w:rPr>
          <w:rFonts w:ascii="宋体" w:hAnsi="宋体"/>
          <w:color w:val="000000"/>
        </w:rPr>
        <w:t>，分别交</w:t>
      </w:r>
      <w:r w:rsidR="00772DC3">
        <w:rPr>
          <w:noProof/>
        </w:rPr>
      </w:r>
      <w:r w:rsidR="00772DC3">
        <w:rPr>
          <w:noProof/>
        </w:rPr>
        <w:object w:dxaOrig="945" w:dyaOrig="285" w14:anchorId="6140A3A5">
          <v:shape id="_x0000_i1145" type="#_x0000_t75" alt="" style="width:47.5pt;height:14.4pt;mso-width-percent:0;mso-height-percent:0;mso-width-percent:0;mso-height-percent:0" o:ole="">
            <v:imagedata r:id="rId331" o:title="eqId3355e2fa0ac6c675f02ee36c3ced4f2d"/>
          </v:shape>
          <o:OLEObject Type="Embed" ProgID="Equation.DSMT4" ShapeID="_x0000_i1145" DrawAspect="Content" ObjectID="_1773101759" r:id="rId332"/>
        </w:object>
      </w:r>
      <w:r w:rsidR="004C4801">
        <w:rPr>
          <w:rFonts w:ascii="宋体" w:hAnsi="宋体"/>
          <w:color w:val="000000"/>
        </w:rPr>
        <w:t>于点</w:t>
      </w:r>
      <w:r w:rsidR="004C4801">
        <w:rPr>
          <w:rFonts w:eastAsia="Times New Roman" w:cs="Times New Roman"/>
          <w:i/>
          <w:color w:val="000000"/>
        </w:rPr>
        <w:t>O</w:t>
      </w:r>
      <w:r w:rsidR="004C4801">
        <w:rPr>
          <w:rFonts w:ascii="宋体" w:hAnsi="宋体"/>
          <w:color w:val="000000"/>
        </w:rPr>
        <w:t>、</w:t>
      </w:r>
      <w:r w:rsidR="004C4801">
        <w:rPr>
          <w:rFonts w:eastAsia="Times New Roman" w:cs="Times New Roman"/>
          <w:i/>
          <w:color w:val="000000"/>
        </w:rPr>
        <w:t>E</w:t>
      </w:r>
      <w:r w:rsidR="004C4801">
        <w:rPr>
          <w:rFonts w:ascii="宋体" w:hAnsi="宋体"/>
          <w:color w:val="000000"/>
        </w:rPr>
        <w:t>，求四边形</w:t>
      </w:r>
      <w:r w:rsidR="00772DC3">
        <w:rPr>
          <w:noProof/>
        </w:rPr>
      </w:r>
      <w:r w:rsidR="00772DC3">
        <w:rPr>
          <w:noProof/>
        </w:rPr>
        <w:object w:dxaOrig="680" w:dyaOrig="280" w14:anchorId="07D2E6BC">
          <v:shape id="_x0000_i1146" type="#_x0000_t75" alt="" style="width:33.85pt;height:13.7pt;mso-width-percent:0;mso-height-percent:0;mso-width-percent:0;mso-height-percent:0" o:ole="">
            <v:imagedata r:id="rId333" o:title="eqId3ca167ec7dc82e05de3e1caad0c7e1a7"/>
          </v:shape>
          <o:OLEObject Type="Embed" ProgID="Equation.DSMT4" ShapeID="_x0000_i1146" DrawAspect="Content" ObjectID="_1773101760" r:id="rId334"/>
        </w:object>
      </w:r>
      <w:r w:rsidR="004C4801">
        <w:rPr>
          <w:rFonts w:ascii="宋体" w:hAnsi="宋体"/>
          <w:color w:val="000000"/>
        </w:rPr>
        <w:t>的面积．</w:t>
      </w:r>
    </w:p>
    <w:p w14:paraId="19366B07" w14:textId="490EB339" w:rsidR="001D6D8C" w:rsidRDefault="001D6D8C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 w:rsidRPr="001D6D8C">
        <w:rPr>
          <w:rFonts w:ascii="宋体" w:hAnsi="宋体"/>
          <w:color w:val="000000"/>
        </w:rPr>
        <w:lastRenderedPageBreak/>
        <w:drawing>
          <wp:inline distT="0" distB="0" distL="0" distR="0" wp14:anchorId="53FE7716" wp14:editId="6490FED1">
            <wp:extent cx="6188710" cy="6526530"/>
            <wp:effectExtent l="0" t="0" r="0" b="1270"/>
            <wp:docPr id="15516655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1665509" name=""/>
                    <pic:cNvPicPr/>
                  </pic:nvPicPr>
                  <pic:blipFill>
                    <a:blip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6526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A37979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问题解决</w:t>
      </w:r>
    </w:p>
    <w:p w14:paraId="0977D9CC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现有一块</w:t>
      </w:r>
      <w:r w:rsidR="00772DC3">
        <w:rPr>
          <w:noProof/>
        </w:rPr>
      </w:r>
      <w:r w:rsidR="00772DC3">
        <w:rPr>
          <w:noProof/>
        </w:rPr>
        <w:object w:dxaOrig="675" w:dyaOrig="285" w14:anchorId="40EA5C17">
          <v:shape id="_x0000_i1147" type="#_x0000_t75" alt="" style="width:33.85pt;height:14.4pt;mso-width-percent:0;mso-height-percent:0;mso-width-percent:0;mso-height-percent:0" o:ole="">
            <v:imagedata r:id="rId61" o:title="eqId15c0dbe3c080c4c4636c64803e5c1f76"/>
          </v:shape>
          <o:OLEObject Type="Embed" ProgID="Equation.DSMT4" ShapeID="_x0000_i1147" DrawAspect="Content" ObjectID="_1773101761" r:id="rId336"/>
        </w:object>
      </w:r>
      <w:r>
        <w:rPr>
          <w:rFonts w:ascii="宋体" w:hAnsi="宋体"/>
          <w:color w:val="000000"/>
        </w:rPr>
        <w:t>型板材，</w:t>
      </w:r>
      <w:r w:rsidR="00772DC3">
        <w:rPr>
          <w:noProof/>
        </w:rPr>
      </w:r>
      <w:r w:rsidR="00772DC3">
        <w:rPr>
          <w:noProof/>
        </w:rPr>
        <w:object w:dxaOrig="645" w:dyaOrig="255" w14:anchorId="79DBB51F">
          <v:shape id="_x0000_i1148" type="#_x0000_t75" alt="" style="width:32.4pt;height:12.95pt;mso-width-percent:0;mso-height-percent:0;mso-width-percent:0;mso-height-percent:0" o:ole="">
            <v:imagedata r:id="rId337" o:title="eqId8fabb884dc5f9609de491245463bbe9a"/>
          </v:shape>
          <o:OLEObject Type="Embed" ProgID="Equation.DSMT4" ShapeID="_x0000_i1148" DrawAspect="Content" ObjectID="_1773101762" r:id="rId338"/>
        </w:object>
      </w:r>
      <w:r>
        <w:rPr>
          <w:rFonts w:ascii="宋体" w:hAnsi="宋体"/>
          <w:color w:val="000000"/>
        </w:rPr>
        <w:t>为钝角，</w:t>
      </w:r>
      <w:r w:rsidR="00772DC3">
        <w:rPr>
          <w:noProof/>
        </w:rPr>
      </w:r>
      <w:r w:rsidR="00772DC3">
        <w:rPr>
          <w:noProof/>
        </w:rPr>
        <w:object w:dxaOrig="1296" w:dyaOrig="288" w14:anchorId="7CC04D23">
          <v:shape id="_x0000_i1149" type="#_x0000_t75" alt="" style="width:64.8pt;height:14.4pt;mso-width-percent:0;mso-height-percent:0;mso-width-percent:0;mso-height-percent:0" o:ole="">
            <v:imagedata r:id="rId339" o:title="eqId3f81e24376a13d648c2ed0dc73bc710e"/>
          </v:shape>
          <o:OLEObject Type="Embed" ProgID="Equation.DSMT4" ShapeID="_x0000_i1149" DrawAspect="Content" ObjectID="_1773101763" r:id="rId340"/>
        </w:object>
      </w:r>
      <w:r>
        <w:rPr>
          <w:rFonts w:ascii="宋体" w:hAnsi="宋体"/>
          <w:color w:val="000000"/>
        </w:rPr>
        <w:t>．工人师傅想用这块板材裁出一个</w:t>
      </w:r>
      <w:r w:rsidR="00772DC3">
        <w:rPr>
          <w:noProof/>
        </w:rPr>
      </w:r>
      <w:r w:rsidR="00772DC3">
        <w:rPr>
          <w:noProof/>
        </w:rPr>
        <w:object w:dxaOrig="739" w:dyaOrig="275" w14:anchorId="785C20B0">
          <v:shape id="_x0000_i1150" type="#_x0000_t75" alt="" style="width:36.7pt;height:13.7pt;mso-width-percent:0;mso-height-percent:0;mso-width-percent:0;mso-height-percent:0" o:ole="">
            <v:imagedata r:id="rId341" o:title="eqId7a855335176fc36a15017f50a8561348"/>
          </v:shape>
          <o:OLEObject Type="Embed" ProgID="Equation.DSMT4" ShapeID="_x0000_i1150" DrawAspect="Content" ObjectID="_1773101764" r:id="rId342"/>
        </w:object>
      </w:r>
      <w:r>
        <w:rPr>
          <w:rFonts w:ascii="宋体" w:hAnsi="宋体"/>
          <w:color w:val="000000"/>
        </w:rPr>
        <w:t>型部件，并要求</w:t>
      </w:r>
      <w:r w:rsidR="00772DC3">
        <w:rPr>
          <w:noProof/>
        </w:rPr>
      </w:r>
      <w:r w:rsidR="00772DC3">
        <w:rPr>
          <w:noProof/>
        </w:rPr>
        <w:object w:dxaOrig="2253" w:dyaOrig="300" w14:anchorId="015EEC37">
          <v:shape id="_x0000_i1151" type="#_x0000_t75" alt="" style="width:112.3pt;height:15.1pt;mso-width-percent:0;mso-height-percent:0;mso-width-percent:0;mso-height-percent:0" o:ole="">
            <v:imagedata r:id="rId343" o:title="eqId68ff8ee46175f4e953ed7aa2ad68eb86"/>
          </v:shape>
          <o:OLEObject Type="Embed" ProgID="Equation.DSMT4" ShapeID="_x0000_i1151" DrawAspect="Content" ObjectID="_1773101765" r:id="rId344"/>
        </w:object>
      </w:r>
      <w:r>
        <w:rPr>
          <w:rFonts w:ascii="宋体" w:hAnsi="宋体"/>
          <w:color w:val="000000"/>
        </w:rPr>
        <w:t>．工人师傅在这块板材上的作法如下：</w:t>
      </w:r>
    </w:p>
    <w:p w14:paraId="55EB1B7C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以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noProof/>
          <w:color w:val="000000"/>
        </w:rPr>
        <w:drawing>
          <wp:inline distT="0" distB="0" distL="0" distR="0" wp14:anchorId="3198993A" wp14:editId="463B1618">
            <wp:extent cx="158750" cy="190500"/>
            <wp:effectExtent l="0" t="0" r="0" b="0"/>
            <wp:docPr id="94203512" name="图片 94203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2558724" name=""/>
                    <pic:cNvPicPr>
                      <a:picLocks noChangeAspect="1"/>
                    </pic:cNvPicPr>
                  </pic:nvPicPr>
                  <pic:blipFill>
                    <a:blip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圆心，以</w:t>
      </w:r>
      <w:r w:rsidR="00772DC3">
        <w:rPr>
          <w:noProof/>
        </w:rPr>
      </w:r>
      <w:r w:rsidR="00772DC3">
        <w:rPr>
          <w:noProof/>
        </w:rPr>
        <w:object w:dxaOrig="375" w:dyaOrig="285" w14:anchorId="63CB7BC2">
          <v:shape id="_x0000_i1152" type="#_x0000_t75" alt="" style="width:18.7pt;height:14.4pt;mso-width-percent:0;mso-height-percent:0;mso-width-percent:0;mso-height-percent:0" o:ole="">
            <v:imagedata r:id="rId346" o:title="eqId9abaeba15f3abdd877bc701af52c5cd9"/>
          </v:shape>
          <o:OLEObject Type="Embed" ProgID="Equation.DSMT4" ShapeID="_x0000_i1152" DrawAspect="Content" ObjectID="_1773101766" r:id="rId347"/>
        </w:object>
      </w:r>
      <w:r>
        <w:rPr>
          <w:rFonts w:ascii="宋体" w:hAnsi="宋体"/>
          <w:color w:val="000000"/>
        </w:rPr>
        <w:t>长为半径画弧，交</w:t>
      </w:r>
      <w:r w:rsidR="00772DC3">
        <w:rPr>
          <w:noProof/>
        </w:rPr>
      </w:r>
      <w:r w:rsidR="00772DC3">
        <w:rPr>
          <w:noProof/>
        </w:rPr>
        <w:object w:dxaOrig="401" w:dyaOrig="252" w14:anchorId="1057AC54">
          <v:shape id="_x0000_i1153" type="#_x0000_t75" alt="" style="width:20.15pt;height:12.25pt;mso-width-percent:0;mso-height-percent:0;mso-width-percent:0;mso-height-percent:0" o:ole="">
            <v:imagedata r:id="rId67" o:title="eqIdf52a58fbaf4fea03567e88a9f0f6e37e"/>
          </v:shape>
          <o:OLEObject Type="Embed" ProgID="Equation.DSMT4" ShapeID="_x0000_i1153" DrawAspect="Content" ObjectID="_1773101767" r:id="rId348"/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连接</w:t>
      </w:r>
      <w:r w:rsidR="00772DC3">
        <w:rPr>
          <w:noProof/>
        </w:rPr>
      </w:r>
      <w:r w:rsidR="00772DC3">
        <w:rPr>
          <w:noProof/>
        </w:rPr>
        <w:object w:dxaOrig="435" w:dyaOrig="285" w14:anchorId="0E7AC6BE">
          <v:shape id="_x0000_i1154" type="#_x0000_t75" alt="" style="width:21.6pt;height:14.4pt;mso-width-percent:0;mso-height-percent:0;mso-width-percent:0;mso-height-percent:0" o:ole="">
            <v:imagedata r:id="rId266" o:title="eqId9d78abbad68bbbf12af10cd40ef4c353"/>
          </v:shape>
          <o:OLEObject Type="Embed" ProgID="Equation.DSMT4" ShapeID="_x0000_i1154" DrawAspect="Content" ObjectID="_1773101768" r:id="rId349"/>
        </w:object>
      </w:r>
      <w:r>
        <w:rPr>
          <w:rFonts w:ascii="宋体" w:hAnsi="宋体"/>
          <w:color w:val="000000"/>
        </w:rPr>
        <w:t>；</w:t>
      </w:r>
    </w:p>
    <w:p w14:paraId="378A3C9D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作</w:t>
      </w:r>
      <w:r w:rsidR="00772DC3">
        <w:rPr>
          <w:noProof/>
        </w:rPr>
      </w:r>
      <w:r w:rsidR="00772DC3">
        <w:rPr>
          <w:noProof/>
        </w:rPr>
        <w:object w:dxaOrig="435" w:dyaOrig="285" w14:anchorId="172731A8">
          <v:shape id="_x0000_i1155" type="#_x0000_t75" alt="" style="width:21.6pt;height:14.4pt;mso-width-percent:0;mso-height-percent:0;mso-width-percent:0;mso-height-percent:0" o:ole="">
            <v:imagedata r:id="rId266" o:title="eqId9d78abbad68bbbf12af10cd40ef4c353"/>
          </v:shape>
          <o:OLEObject Type="Embed" ProgID="Equation.DSMT4" ShapeID="_x0000_i1155" DrawAspect="Content" ObjectID="_1773101769" r:id="rId350"/>
        </w:object>
      </w:r>
      <w:r>
        <w:rPr>
          <w:rFonts w:ascii="宋体" w:hAnsi="宋体"/>
          <w:color w:val="000000"/>
        </w:rPr>
        <w:t>的垂直平分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与</w:t>
      </w:r>
      <w:r w:rsidR="00772DC3">
        <w:rPr>
          <w:noProof/>
        </w:rPr>
      </w:r>
      <w:r w:rsidR="00772DC3">
        <w:rPr>
          <w:noProof/>
        </w:rPr>
        <w:object w:dxaOrig="435" w:dyaOrig="285" w14:anchorId="55A8AA36">
          <v:shape id="_x0000_i1156" type="#_x0000_t75" alt="" style="width:21.6pt;height:14.4pt;mso-width-percent:0;mso-height-percent:0;mso-width-percent:0;mso-height-percent:0" o:ole="">
            <v:imagedata r:id="rId266" o:title="eqId9d78abbad68bbbf12af10cd40ef4c353"/>
          </v:shape>
          <o:OLEObject Type="Embed" ProgID="Equation.DSMT4" ShapeID="_x0000_i1156" DrawAspect="Content" ObjectID="_1773101770" r:id="rId351"/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；</w:t>
      </w:r>
    </w:p>
    <w:p w14:paraId="4D442156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圆心，以</w:t>
      </w:r>
      <w:r w:rsidR="00772DC3">
        <w:rPr>
          <w:noProof/>
        </w:rPr>
      </w:r>
      <w:r w:rsidR="00772DC3">
        <w:rPr>
          <w:noProof/>
        </w:rPr>
        <w:object w:dxaOrig="425" w:dyaOrig="284" w14:anchorId="4296AB97">
          <v:shape id="_x0000_i1157" type="#_x0000_t75" alt="" style="width:21.6pt;height:14.4pt;mso-width-percent:0;mso-height-percent:0;mso-width-percent:0;mso-height-percent:0" o:ole="">
            <v:imagedata r:id="rId264" o:title="eqId60ef95894ceebaf236170e8832dcf7e3"/>
          </v:shape>
          <o:OLEObject Type="Embed" ProgID="Equation.DSMT4" ShapeID="_x0000_i1157" DrawAspect="Content" ObjectID="_1773101771" r:id="rId352"/>
        </w:object>
      </w:r>
      <w:r>
        <w:rPr>
          <w:rFonts w:ascii="宋体" w:hAnsi="宋体"/>
          <w:color w:val="000000"/>
        </w:rPr>
        <w:t>长为半径画弧，交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连接</w:t>
      </w:r>
      <w:r w:rsidR="00772DC3">
        <w:rPr>
          <w:noProof/>
        </w:rPr>
      </w:r>
      <w:r w:rsidR="00772DC3">
        <w:rPr>
          <w:noProof/>
        </w:rPr>
        <w:object w:dxaOrig="918" w:dyaOrig="271" w14:anchorId="29418EC2">
          <v:shape id="_x0000_i1158" type="#_x0000_t75" alt="" style="width:46.1pt;height:13.7pt;mso-width-percent:0;mso-height-percent:0;mso-width-percent:0;mso-height-percent:0" o:ole="">
            <v:imagedata r:id="rId353" o:title="eqId6acf9e2f45e625cbc6d26dd5e292edd9"/>
          </v:shape>
          <o:OLEObject Type="Embed" ProgID="Equation.DSMT4" ShapeID="_x0000_i1158" DrawAspect="Content" ObjectID="_1773101772" r:id="rId354"/>
        </w:object>
      </w:r>
      <w:r>
        <w:rPr>
          <w:rFonts w:ascii="宋体" w:hAnsi="宋体"/>
          <w:color w:val="000000"/>
        </w:rPr>
        <w:t>，得</w:t>
      </w:r>
      <w:r w:rsidR="00772DC3">
        <w:rPr>
          <w:noProof/>
        </w:rPr>
      </w:r>
      <w:r w:rsidR="00772DC3">
        <w:rPr>
          <w:noProof/>
        </w:rPr>
        <w:object w:dxaOrig="739" w:dyaOrig="275" w14:anchorId="530E6637">
          <v:shape id="_x0000_i1159" type="#_x0000_t75" alt="" style="width:36.7pt;height:13.7pt;mso-width-percent:0;mso-height-percent:0;mso-width-percent:0;mso-height-percent:0" o:ole="">
            <v:imagedata r:id="rId341" o:title="eqId7a855335176fc36a15017f50a8561348"/>
          </v:shape>
          <o:OLEObject Type="Embed" ProgID="Equation.DSMT4" ShapeID="_x0000_i1159" DrawAspect="Content" ObjectID="_1773101773" r:id="rId355"/>
        </w:object>
      </w:r>
      <w:r>
        <w:rPr>
          <w:rFonts w:ascii="宋体" w:hAnsi="宋体"/>
          <w:color w:val="000000"/>
        </w:rPr>
        <w:t>．</w:t>
      </w:r>
    </w:p>
    <w:p w14:paraId="49BFB2F6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问，若按上述作法，裁得的</w:t>
      </w:r>
      <w:r w:rsidR="00772DC3">
        <w:rPr>
          <w:noProof/>
        </w:rPr>
      </w:r>
      <w:r w:rsidR="00772DC3">
        <w:rPr>
          <w:noProof/>
        </w:rPr>
        <w:object w:dxaOrig="739" w:dyaOrig="275" w14:anchorId="6A743F98">
          <v:shape id="_x0000_i1160" type="#_x0000_t75" alt="" style="width:36.7pt;height:13.7pt;mso-width-percent:0;mso-height-percent:0;mso-width-percent:0;mso-height-percent:0" o:ole="">
            <v:imagedata r:id="rId341" o:title="eqId7a855335176fc36a15017f50a8561348"/>
          </v:shape>
          <o:OLEObject Type="Embed" ProgID="Equation.DSMT4" ShapeID="_x0000_i1160" DrawAspect="Content" ObjectID="_1773101774" r:id="rId356"/>
        </w:object>
      </w:r>
      <w:r>
        <w:rPr>
          <w:rFonts w:ascii="宋体" w:hAnsi="宋体"/>
          <w:color w:val="000000"/>
        </w:rPr>
        <w:t>型部件是否符合要求？请证明你的结论．</w:t>
      </w:r>
    </w:p>
    <w:p w14:paraId="5A417596" w14:textId="59F1270D" w:rsidR="00947961" w:rsidRDefault="004C4801">
      <w:pPr>
        <w:spacing w:line="360" w:lineRule="auto"/>
        <w:jc w:val="left"/>
        <w:textAlignment w:val="center"/>
        <w:rPr>
          <w:color w:val="000000"/>
        </w:rPr>
        <w:sectPr w:rsidR="00947961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08B88E7A" wp14:editId="2B3E9325">
            <wp:extent cx="5238750" cy="1881789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295086" name=""/>
                    <pic:cNvPicPr>
                      <a:picLocks noChangeAspect="1"/>
                    </pic:cNvPicPr>
                  </pic:nvPicPr>
                  <pic:blipFill>
                    <a:blip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881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</w:p>
    <w:p w14:paraId="1C48DCC0" w14:textId="770D7291" w:rsidR="00947961" w:rsidRDefault="00947961"/>
    <w:sectPr w:rsidR="00947961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C2E02A" w14:textId="77777777" w:rsidR="00B86FA8" w:rsidRDefault="004C4801">
      <w:r>
        <w:separator/>
      </w:r>
    </w:p>
  </w:endnote>
  <w:endnote w:type="continuationSeparator" w:id="0">
    <w:p w14:paraId="11418BA9" w14:textId="77777777" w:rsidR="00B86FA8" w:rsidRDefault="004C48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7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CF183D" w14:textId="77777777" w:rsidR="00B86FA8" w:rsidRDefault="004C4801">
      <w:r>
        <w:separator/>
      </w:r>
    </w:p>
  </w:footnote>
  <w:footnote w:type="continuationSeparator" w:id="0">
    <w:p w14:paraId="553932EC" w14:textId="77777777" w:rsidR="00B86FA8" w:rsidRDefault="004C480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F473A"/>
    <w:multiLevelType w:val="hybridMultilevel"/>
    <w:tmpl w:val="8312AF28"/>
    <w:lvl w:ilvl="0" w:tplc="0D3858C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A92ED6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ABA8BA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7F02EF4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911661B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4566EFA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873A63C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7A5EEE5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27928EF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49761983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9"/>
  <w:doNotDisplayPageBoundaries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1D6D8C"/>
    <w:rsid w:val="00201A7E"/>
    <w:rsid w:val="002124D0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B3F67"/>
    <w:rsid w:val="004C4801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72DC3"/>
    <w:rsid w:val="00817391"/>
    <w:rsid w:val="00832EC9"/>
    <w:rsid w:val="008634CD"/>
    <w:rsid w:val="008731FA"/>
    <w:rsid w:val="00880A38"/>
    <w:rsid w:val="00893DD6"/>
    <w:rsid w:val="008D2E94"/>
    <w:rsid w:val="0094698F"/>
    <w:rsid w:val="00947961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86FA8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12926BB9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customXml" Target="ink/ink36.xml"/><Relationship Id="rId21" Type="http://schemas.openxmlformats.org/officeDocument/2006/relationships/oleObject" Target="embeddings/oleObject6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64.bin"/><Relationship Id="rId324" Type="http://schemas.openxmlformats.org/officeDocument/2006/relationships/oleObject" Target="embeddings/oleObject117.bin"/><Relationship Id="rId170" Type="http://schemas.openxmlformats.org/officeDocument/2006/relationships/image" Target="media/image84.wmf"/><Relationship Id="rId226" Type="http://schemas.openxmlformats.org/officeDocument/2006/relationships/image" Target="media/image115.wmf"/><Relationship Id="rId268" Type="http://schemas.openxmlformats.org/officeDocument/2006/relationships/oleObject" Target="embeddings/oleObject96.bin"/><Relationship Id="rId32" Type="http://schemas.openxmlformats.org/officeDocument/2006/relationships/oleObject" Target="embeddings/oleObject10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51.bin"/><Relationship Id="rId335" Type="http://schemas.openxmlformats.org/officeDocument/2006/relationships/image" Target="media/image165.png"/><Relationship Id="rId5" Type="http://schemas.openxmlformats.org/officeDocument/2006/relationships/webSettings" Target="webSettings.xml"/><Relationship Id="rId181" Type="http://schemas.openxmlformats.org/officeDocument/2006/relationships/oleObject" Target="embeddings/oleObject68.bin"/><Relationship Id="rId237" Type="http://schemas.openxmlformats.org/officeDocument/2006/relationships/image" Target="media/image119.png"/><Relationship Id="rId279" Type="http://schemas.openxmlformats.org/officeDocument/2006/relationships/image" Target="media/image139.wmf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290" Type="http://schemas.openxmlformats.org/officeDocument/2006/relationships/image" Target="media/image144.wmf"/><Relationship Id="rId304" Type="http://schemas.openxmlformats.org/officeDocument/2006/relationships/customXml" Target="ink/ink37.xml"/><Relationship Id="rId346" Type="http://schemas.openxmlformats.org/officeDocument/2006/relationships/image" Target="media/image171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59.bin"/><Relationship Id="rId192" Type="http://schemas.openxmlformats.org/officeDocument/2006/relationships/image" Target="media/image96.png"/><Relationship Id="rId206" Type="http://schemas.openxmlformats.org/officeDocument/2006/relationships/customXml" Target="ink/ink19.xml"/><Relationship Id="rId248" Type="http://schemas.openxmlformats.org/officeDocument/2006/relationships/customXml" Target="ink/ink28.xml"/><Relationship Id="rId12" Type="http://schemas.openxmlformats.org/officeDocument/2006/relationships/image" Target="media/image3.png"/><Relationship Id="rId108" Type="http://schemas.openxmlformats.org/officeDocument/2006/relationships/oleObject" Target="embeddings/oleObject43.bin"/><Relationship Id="rId315" Type="http://schemas.openxmlformats.org/officeDocument/2006/relationships/image" Target="media/image155.wmf"/><Relationship Id="rId357" Type="http://schemas.openxmlformats.org/officeDocument/2006/relationships/image" Target="media/image173.png"/><Relationship Id="rId54" Type="http://schemas.openxmlformats.org/officeDocument/2006/relationships/oleObject" Target="embeddings/oleObject19.bin"/><Relationship Id="rId96" Type="http://schemas.openxmlformats.org/officeDocument/2006/relationships/oleObject" Target="embeddings/oleObject38.bin"/><Relationship Id="rId161" Type="http://schemas.openxmlformats.org/officeDocument/2006/relationships/oleObject" Target="embeddings/oleObject65.bin"/><Relationship Id="rId217" Type="http://schemas.openxmlformats.org/officeDocument/2006/relationships/image" Target="media/image108.png"/><Relationship Id="rId259" Type="http://schemas.openxmlformats.org/officeDocument/2006/relationships/image" Target="media/image130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97.bin"/><Relationship Id="rId326" Type="http://schemas.openxmlformats.org/officeDocument/2006/relationships/oleObject" Target="embeddings/oleObject118.bin"/><Relationship Id="rId65" Type="http://schemas.openxmlformats.org/officeDocument/2006/relationships/image" Target="media/image30.wmf"/><Relationship Id="rId130" Type="http://schemas.openxmlformats.org/officeDocument/2006/relationships/image" Target="media/image63.png"/><Relationship Id="rId172" Type="http://schemas.openxmlformats.org/officeDocument/2006/relationships/customXml" Target="ink/ink15.xml"/><Relationship Id="rId228" Type="http://schemas.openxmlformats.org/officeDocument/2006/relationships/image" Target="media/image116.wmf"/><Relationship Id="rId281" Type="http://schemas.openxmlformats.org/officeDocument/2006/relationships/image" Target="media/image140.wmf"/><Relationship Id="rId337" Type="http://schemas.openxmlformats.org/officeDocument/2006/relationships/image" Target="media/image166.wmf"/><Relationship Id="rId34" Type="http://schemas.openxmlformats.org/officeDocument/2006/relationships/oleObject" Target="embeddings/oleObject11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57.bin"/><Relationship Id="rId7" Type="http://schemas.openxmlformats.org/officeDocument/2006/relationships/endnotes" Target="endnotes.xml"/><Relationship Id="rId183" Type="http://schemas.openxmlformats.org/officeDocument/2006/relationships/oleObject" Target="embeddings/oleObject69.bin"/><Relationship Id="rId239" Type="http://schemas.openxmlformats.org/officeDocument/2006/relationships/oleObject" Target="embeddings/oleObject86.bin"/><Relationship Id="rId250" Type="http://schemas.openxmlformats.org/officeDocument/2006/relationships/customXml" Target="ink/ink29.xml"/><Relationship Id="rId292" Type="http://schemas.openxmlformats.org/officeDocument/2006/relationships/customXml" Target="ink/ink33.xml"/><Relationship Id="rId306" Type="http://schemas.openxmlformats.org/officeDocument/2006/relationships/customXml" Target="ink/ink38.xml"/><Relationship Id="rId45" Type="http://schemas.openxmlformats.org/officeDocument/2006/relationships/image" Target="media/image20.wmf"/><Relationship Id="rId87" Type="http://schemas.openxmlformats.org/officeDocument/2006/relationships/customXml" Target="ink/ink5.xml"/><Relationship Id="rId110" Type="http://schemas.openxmlformats.org/officeDocument/2006/relationships/oleObject" Target="embeddings/oleObject44.bin"/><Relationship Id="rId348" Type="http://schemas.openxmlformats.org/officeDocument/2006/relationships/oleObject" Target="embeddings/oleObject129.bin"/><Relationship Id="rId152" Type="http://schemas.openxmlformats.org/officeDocument/2006/relationships/image" Target="media/image74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61" Type="http://schemas.openxmlformats.org/officeDocument/2006/relationships/image" Target="media/image131.wmf"/><Relationship Id="rId14" Type="http://schemas.openxmlformats.org/officeDocument/2006/relationships/image" Target="media/image4.wmf"/><Relationship Id="rId56" Type="http://schemas.openxmlformats.org/officeDocument/2006/relationships/oleObject" Target="embeddings/oleObject20.bin"/><Relationship Id="rId317" Type="http://schemas.openxmlformats.org/officeDocument/2006/relationships/image" Target="media/image156.png"/><Relationship Id="rId359" Type="http://schemas.openxmlformats.org/officeDocument/2006/relationships/theme" Target="theme/theme1.xml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63" Type="http://schemas.openxmlformats.org/officeDocument/2006/relationships/customXml" Target="ink/ink12.xml"/><Relationship Id="rId219" Type="http://schemas.openxmlformats.org/officeDocument/2006/relationships/image" Target="media/image109.png"/><Relationship Id="rId230" Type="http://schemas.openxmlformats.org/officeDocument/2006/relationships/image" Target="media/image117.wmf"/><Relationship Id="rId25" Type="http://schemas.openxmlformats.org/officeDocument/2006/relationships/image" Target="media/image9.png"/><Relationship Id="rId46" Type="http://schemas.openxmlformats.org/officeDocument/2006/relationships/oleObject" Target="embeddings/oleObject16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98.bin"/><Relationship Id="rId293" Type="http://schemas.openxmlformats.org/officeDocument/2006/relationships/image" Target="media/image145.png"/><Relationship Id="rId307" Type="http://schemas.openxmlformats.org/officeDocument/2006/relationships/image" Target="media/image152.png"/><Relationship Id="rId328" Type="http://schemas.openxmlformats.org/officeDocument/2006/relationships/oleObject" Target="embeddings/oleObject119.bin"/><Relationship Id="rId349" Type="http://schemas.openxmlformats.org/officeDocument/2006/relationships/oleObject" Target="embeddings/oleObject130.bin"/><Relationship Id="rId88" Type="http://schemas.openxmlformats.org/officeDocument/2006/relationships/image" Target="media/image42.png"/><Relationship Id="rId111" Type="http://schemas.openxmlformats.org/officeDocument/2006/relationships/image" Target="media/image54.wmf"/><Relationship Id="rId132" Type="http://schemas.openxmlformats.org/officeDocument/2006/relationships/oleObject" Target="embeddings/oleObject52.bin"/><Relationship Id="rId153" Type="http://schemas.openxmlformats.org/officeDocument/2006/relationships/oleObject" Target="embeddings/oleObject61.bin"/><Relationship Id="rId174" Type="http://schemas.openxmlformats.org/officeDocument/2006/relationships/customXml" Target="ink/ink16.xml"/><Relationship Id="rId195" Type="http://schemas.openxmlformats.org/officeDocument/2006/relationships/oleObject" Target="embeddings/oleObject74.bin"/><Relationship Id="rId209" Type="http://schemas.openxmlformats.org/officeDocument/2006/relationships/oleObject" Target="embeddings/oleObject79.bin"/><Relationship Id="rId220" Type="http://schemas.openxmlformats.org/officeDocument/2006/relationships/image" Target="media/image110.png"/><Relationship Id="rId241" Type="http://schemas.openxmlformats.org/officeDocument/2006/relationships/oleObject" Target="embeddings/oleObject87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2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92.bin"/><Relationship Id="rId283" Type="http://schemas.openxmlformats.org/officeDocument/2006/relationships/image" Target="media/image141.png"/><Relationship Id="rId318" Type="http://schemas.openxmlformats.org/officeDocument/2006/relationships/customXml" Target="ink/ink40.xml"/><Relationship Id="rId339" Type="http://schemas.openxmlformats.org/officeDocument/2006/relationships/image" Target="media/image167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oleObject" Target="embeddings/oleObject49.bin"/><Relationship Id="rId143" Type="http://schemas.openxmlformats.org/officeDocument/2006/relationships/oleObject" Target="embeddings/oleObject58.bin"/><Relationship Id="rId164" Type="http://schemas.openxmlformats.org/officeDocument/2006/relationships/image" Target="media/image80.png"/><Relationship Id="rId185" Type="http://schemas.openxmlformats.org/officeDocument/2006/relationships/image" Target="media/image91.wmf"/><Relationship Id="rId350" Type="http://schemas.openxmlformats.org/officeDocument/2006/relationships/oleObject" Target="embeddings/oleObject131.bin"/><Relationship Id="rId9" Type="http://schemas.openxmlformats.org/officeDocument/2006/relationships/image" Target="media/image2.wmf"/><Relationship Id="rId210" Type="http://schemas.openxmlformats.org/officeDocument/2006/relationships/oleObject" Target="embeddings/oleObject80.bin"/><Relationship Id="rId26" Type="http://schemas.openxmlformats.org/officeDocument/2006/relationships/image" Target="media/image10.png"/><Relationship Id="rId231" Type="http://schemas.openxmlformats.org/officeDocument/2006/relationships/oleObject" Target="embeddings/oleObject83.bin"/><Relationship Id="rId252" Type="http://schemas.openxmlformats.org/officeDocument/2006/relationships/customXml" Target="ink/ink30.xml"/><Relationship Id="rId273" Type="http://schemas.openxmlformats.org/officeDocument/2006/relationships/oleObject" Target="embeddings/oleObject99.bin"/><Relationship Id="rId294" Type="http://schemas.openxmlformats.org/officeDocument/2006/relationships/image" Target="media/image146.png"/><Relationship Id="rId308" Type="http://schemas.openxmlformats.org/officeDocument/2006/relationships/customXml" Target="ink/ink39.xml"/><Relationship Id="rId329" Type="http://schemas.openxmlformats.org/officeDocument/2006/relationships/image" Target="media/image162.wmf"/><Relationship Id="rId47" Type="http://schemas.openxmlformats.org/officeDocument/2006/relationships/customXml" Target="ink/ink4.xml"/><Relationship Id="rId68" Type="http://schemas.openxmlformats.org/officeDocument/2006/relationships/oleObject" Target="embeddings/oleObject26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45.bin"/><Relationship Id="rId133" Type="http://schemas.openxmlformats.org/officeDocument/2006/relationships/image" Target="media/image65.png"/><Relationship Id="rId154" Type="http://schemas.openxmlformats.org/officeDocument/2006/relationships/image" Target="media/image75.wmf"/><Relationship Id="rId175" Type="http://schemas.openxmlformats.org/officeDocument/2006/relationships/image" Target="media/image86.png"/><Relationship Id="rId340" Type="http://schemas.openxmlformats.org/officeDocument/2006/relationships/oleObject" Target="embeddings/oleObject125.bin"/><Relationship Id="rId196" Type="http://schemas.openxmlformats.org/officeDocument/2006/relationships/oleObject" Target="embeddings/oleObject75.bin"/><Relationship Id="rId200" Type="http://schemas.openxmlformats.org/officeDocument/2006/relationships/oleObject" Target="embeddings/oleObject77.bin"/><Relationship Id="rId16" Type="http://schemas.openxmlformats.org/officeDocument/2006/relationships/image" Target="media/image5.wmf"/><Relationship Id="rId221" Type="http://schemas.openxmlformats.org/officeDocument/2006/relationships/customXml" Target="ink/ink24.xml"/><Relationship Id="rId242" Type="http://schemas.openxmlformats.org/officeDocument/2006/relationships/image" Target="media/image122.wmf"/><Relationship Id="rId263" Type="http://schemas.openxmlformats.org/officeDocument/2006/relationships/oleObject" Target="embeddings/oleObject93.bin"/><Relationship Id="rId284" Type="http://schemas.openxmlformats.org/officeDocument/2006/relationships/image" Target="media/image142.wmf"/><Relationship Id="rId319" Type="http://schemas.openxmlformats.org/officeDocument/2006/relationships/image" Target="media/image157.png"/><Relationship Id="rId37" Type="http://schemas.openxmlformats.org/officeDocument/2006/relationships/customXml" Target="ink/ink3.xml"/><Relationship Id="rId58" Type="http://schemas.openxmlformats.org/officeDocument/2006/relationships/oleObject" Target="embeddings/oleObject21.bin"/><Relationship Id="rId79" Type="http://schemas.openxmlformats.org/officeDocument/2006/relationships/oleObject" Target="embeddings/oleObject31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customXml" Target="ink/ink10.xml"/><Relationship Id="rId330" Type="http://schemas.openxmlformats.org/officeDocument/2006/relationships/oleObject" Target="embeddings/oleObject120.bin"/><Relationship Id="rId90" Type="http://schemas.openxmlformats.org/officeDocument/2006/relationships/oleObject" Target="embeddings/oleObject35.bin"/><Relationship Id="rId165" Type="http://schemas.openxmlformats.org/officeDocument/2006/relationships/customXml" Target="ink/ink13.xml"/><Relationship Id="rId186" Type="http://schemas.openxmlformats.org/officeDocument/2006/relationships/oleObject" Target="embeddings/oleObject71.bin"/><Relationship Id="rId351" Type="http://schemas.openxmlformats.org/officeDocument/2006/relationships/oleObject" Target="embeddings/oleObject132.bin"/><Relationship Id="rId211" Type="http://schemas.openxmlformats.org/officeDocument/2006/relationships/image" Target="media/image105.png"/><Relationship Id="rId232" Type="http://schemas.openxmlformats.org/officeDocument/2006/relationships/oleObject" Target="embeddings/oleObject84.bin"/><Relationship Id="rId253" Type="http://schemas.openxmlformats.org/officeDocument/2006/relationships/image" Target="media/image127.png"/><Relationship Id="rId274" Type="http://schemas.openxmlformats.org/officeDocument/2006/relationships/image" Target="media/image136.png"/><Relationship Id="rId295" Type="http://schemas.openxmlformats.org/officeDocument/2006/relationships/customXml" Target="ink/ink34.xml"/><Relationship Id="rId309" Type="http://schemas.openxmlformats.org/officeDocument/2006/relationships/image" Target="media/image153.png"/><Relationship Id="rId27" Type="http://schemas.openxmlformats.org/officeDocument/2006/relationships/image" Target="media/image11.wmf"/><Relationship Id="rId48" Type="http://schemas.openxmlformats.org/officeDocument/2006/relationships/image" Target="media/image21.png"/><Relationship Id="rId69" Type="http://schemas.openxmlformats.org/officeDocument/2006/relationships/image" Target="media/image32.png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320" Type="http://schemas.openxmlformats.org/officeDocument/2006/relationships/customXml" Target="ink/ink41.xml"/><Relationship Id="rId80" Type="http://schemas.openxmlformats.org/officeDocument/2006/relationships/image" Target="media/image38.wmf"/><Relationship Id="rId155" Type="http://schemas.openxmlformats.org/officeDocument/2006/relationships/oleObject" Target="embeddings/oleObject62.bin"/><Relationship Id="rId176" Type="http://schemas.openxmlformats.org/officeDocument/2006/relationships/image" Target="media/image87.wmf"/><Relationship Id="rId197" Type="http://schemas.openxmlformats.org/officeDocument/2006/relationships/image" Target="media/image98.wmf"/><Relationship Id="rId341" Type="http://schemas.openxmlformats.org/officeDocument/2006/relationships/image" Target="media/image168.wmf"/><Relationship Id="rId201" Type="http://schemas.openxmlformats.org/officeDocument/2006/relationships/image" Target="media/image100.wmf"/><Relationship Id="rId222" Type="http://schemas.openxmlformats.org/officeDocument/2006/relationships/image" Target="media/image111.png"/><Relationship Id="rId243" Type="http://schemas.openxmlformats.org/officeDocument/2006/relationships/oleObject" Target="embeddings/oleObject88.bin"/><Relationship Id="rId264" Type="http://schemas.openxmlformats.org/officeDocument/2006/relationships/image" Target="media/image132.wmf"/><Relationship Id="rId285" Type="http://schemas.openxmlformats.org/officeDocument/2006/relationships/oleObject" Target="embeddings/oleObject104.bin"/><Relationship Id="rId17" Type="http://schemas.openxmlformats.org/officeDocument/2006/relationships/oleObject" Target="embeddings/oleObject4.bin"/><Relationship Id="rId38" Type="http://schemas.openxmlformats.org/officeDocument/2006/relationships/image" Target="media/image16.png"/><Relationship Id="rId59" Type="http://schemas.openxmlformats.org/officeDocument/2006/relationships/image" Target="media/image27.wmf"/><Relationship Id="rId103" Type="http://schemas.openxmlformats.org/officeDocument/2006/relationships/oleObject" Target="embeddings/oleObject42.bin"/><Relationship Id="rId124" Type="http://schemas.openxmlformats.org/officeDocument/2006/relationships/oleObject" Target="embeddings/oleObject50.bin"/><Relationship Id="rId310" Type="http://schemas.openxmlformats.org/officeDocument/2006/relationships/oleObject" Target="embeddings/oleObject111.bin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image" Target="media/image70.png"/><Relationship Id="rId166" Type="http://schemas.openxmlformats.org/officeDocument/2006/relationships/image" Target="media/image81.png"/><Relationship Id="rId187" Type="http://schemas.openxmlformats.org/officeDocument/2006/relationships/image" Target="media/image92.wmf"/><Relationship Id="rId331" Type="http://schemas.openxmlformats.org/officeDocument/2006/relationships/image" Target="media/image163.wmf"/><Relationship Id="rId352" Type="http://schemas.openxmlformats.org/officeDocument/2006/relationships/oleObject" Target="embeddings/oleObject133.bin"/><Relationship Id="rId1" Type="http://schemas.openxmlformats.org/officeDocument/2006/relationships/customXml" Target="../customXml/item1.xml"/><Relationship Id="rId212" Type="http://schemas.openxmlformats.org/officeDocument/2006/relationships/customXml" Target="ink/ink20.xml"/><Relationship Id="rId233" Type="http://schemas.openxmlformats.org/officeDocument/2006/relationships/oleObject" Target="embeddings/oleObject85.bin"/><Relationship Id="rId254" Type="http://schemas.openxmlformats.org/officeDocument/2006/relationships/customXml" Target="ink/ink31.xml"/><Relationship Id="rId28" Type="http://schemas.openxmlformats.org/officeDocument/2006/relationships/oleObject" Target="embeddings/oleObject8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46.bin"/><Relationship Id="rId275" Type="http://schemas.openxmlformats.org/officeDocument/2006/relationships/image" Target="media/image137.wmf"/><Relationship Id="rId296" Type="http://schemas.openxmlformats.org/officeDocument/2006/relationships/image" Target="media/image147.png"/><Relationship Id="rId300" Type="http://schemas.openxmlformats.org/officeDocument/2006/relationships/image" Target="media/image149.png"/><Relationship Id="rId60" Type="http://schemas.openxmlformats.org/officeDocument/2006/relationships/oleObject" Target="embeddings/oleObject22.bin"/><Relationship Id="rId81" Type="http://schemas.openxmlformats.org/officeDocument/2006/relationships/oleObject" Target="embeddings/oleObject32.bin"/><Relationship Id="rId135" Type="http://schemas.openxmlformats.org/officeDocument/2006/relationships/oleObject" Target="embeddings/oleObject5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67.bin"/><Relationship Id="rId198" Type="http://schemas.openxmlformats.org/officeDocument/2006/relationships/oleObject" Target="embeddings/oleObject76.bin"/><Relationship Id="rId321" Type="http://schemas.openxmlformats.org/officeDocument/2006/relationships/image" Target="media/image158.png"/><Relationship Id="rId342" Type="http://schemas.openxmlformats.org/officeDocument/2006/relationships/oleObject" Target="embeddings/oleObject126.bin"/><Relationship Id="rId202" Type="http://schemas.openxmlformats.org/officeDocument/2006/relationships/oleObject" Target="embeddings/oleObject78.bin"/><Relationship Id="rId223" Type="http://schemas.openxmlformats.org/officeDocument/2006/relationships/image" Target="media/image112.png"/><Relationship Id="rId244" Type="http://schemas.openxmlformats.org/officeDocument/2006/relationships/image" Target="media/image123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94.bin"/><Relationship Id="rId286" Type="http://schemas.openxmlformats.org/officeDocument/2006/relationships/oleObject" Target="embeddings/oleObject105.bin"/><Relationship Id="rId50" Type="http://schemas.openxmlformats.org/officeDocument/2006/relationships/oleObject" Target="embeddings/oleObject17.bin"/><Relationship Id="rId104" Type="http://schemas.openxmlformats.org/officeDocument/2006/relationships/image" Target="media/image50.png"/><Relationship Id="rId125" Type="http://schemas.openxmlformats.org/officeDocument/2006/relationships/customXml" Target="ink/ink8.xml"/><Relationship Id="rId146" Type="http://schemas.openxmlformats.org/officeDocument/2006/relationships/image" Target="media/image71.png"/><Relationship Id="rId167" Type="http://schemas.openxmlformats.org/officeDocument/2006/relationships/customXml" Target="ink/ink14.xml"/><Relationship Id="rId188" Type="http://schemas.openxmlformats.org/officeDocument/2006/relationships/oleObject" Target="embeddings/oleObject72.bin"/><Relationship Id="rId311" Type="http://schemas.openxmlformats.org/officeDocument/2006/relationships/oleObject" Target="embeddings/oleObject112.bin"/><Relationship Id="rId332" Type="http://schemas.openxmlformats.org/officeDocument/2006/relationships/oleObject" Target="embeddings/oleObject121.bin"/><Relationship Id="rId353" Type="http://schemas.openxmlformats.org/officeDocument/2006/relationships/image" Target="media/image172.wmf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6.bin"/><Relationship Id="rId213" Type="http://schemas.openxmlformats.org/officeDocument/2006/relationships/image" Target="media/image106.png"/><Relationship Id="rId234" Type="http://schemas.openxmlformats.org/officeDocument/2006/relationships/customXml" Target="ink/ink25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8.png"/><Relationship Id="rId276" Type="http://schemas.openxmlformats.org/officeDocument/2006/relationships/oleObject" Target="embeddings/oleObject100.bin"/><Relationship Id="rId297" Type="http://schemas.openxmlformats.org/officeDocument/2006/relationships/customXml" Target="ink/ink35.xml"/><Relationship Id="rId40" Type="http://schemas.openxmlformats.org/officeDocument/2006/relationships/oleObject" Target="embeddings/oleObject13.bin"/><Relationship Id="rId115" Type="http://schemas.openxmlformats.org/officeDocument/2006/relationships/customXml" Target="ink/ink7.xml"/><Relationship Id="rId136" Type="http://schemas.openxmlformats.org/officeDocument/2006/relationships/image" Target="media/image67.wmf"/><Relationship Id="rId157" Type="http://schemas.openxmlformats.org/officeDocument/2006/relationships/oleObject" Target="embeddings/oleObject63.bin"/><Relationship Id="rId178" Type="http://schemas.openxmlformats.org/officeDocument/2006/relationships/customXml" Target="ink/ink17.xml"/><Relationship Id="rId301" Type="http://schemas.openxmlformats.org/officeDocument/2006/relationships/oleObject" Target="embeddings/oleObject109.bin"/><Relationship Id="rId322" Type="http://schemas.openxmlformats.org/officeDocument/2006/relationships/oleObject" Target="embeddings/oleObject116.bin"/><Relationship Id="rId343" Type="http://schemas.openxmlformats.org/officeDocument/2006/relationships/image" Target="media/image169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image" Target="media/image99.wmf"/><Relationship Id="rId203" Type="http://schemas.openxmlformats.org/officeDocument/2006/relationships/image" Target="media/image101.png"/><Relationship Id="rId19" Type="http://schemas.openxmlformats.org/officeDocument/2006/relationships/oleObject" Target="embeddings/oleObject5.bin"/><Relationship Id="rId224" Type="http://schemas.openxmlformats.org/officeDocument/2006/relationships/image" Target="media/image113.png"/><Relationship Id="rId245" Type="http://schemas.openxmlformats.org/officeDocument/2006/relationships/oleObject" Target="embeddings/oleObject89.bin"/><Relationship Id="rId266" Type="http://schemas.openxmlformats.org/officeDocument/2006/relationships/image" Target="media/image133.wmf"/><Relationship Id="rId287" Type="http://schemas.openxmlformats.org/officeDocument/2006/relationships/image" Target="media/image143.wmf"/><Relationship Id="rId30" Type="http://schemas.openxmlformats.org/officeDocument/2006/relationships/oleObject" Target="embeddings/oleObject9.bin"/><Relationship Id="rId105" Type="http://schemas.openxmlformats.org/officeDocument/2006/relationships/customXml" Target="ink/ink6.xml"/><Relationship Id="rId126" Type="http://schemas.openxmlformats.org/officeDocument/2006/relationships/image" Target="media/image61.png"/><Relationship Id="rId147" Type="http://schemas.openxmlformats.org/officeDocument/2006/relationships/customXml" Target="ink/ink11.xml"/><Relationship Id="rId168" Type="http://schemas.openxmlformats.org/officeDocument/2006/relationships/image" Target="media/image82.png"/><Relationship Id="rId312" Type="http://schemas.openxmlformats.org/officeDocument/2006/relationships/oleObject" Target="embeddings/oleObject113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34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image" Target="media/image93.png"/><Relationship Id="rId3" Type="http://schemas.openxmlformats.org/officeDocument/2006/relationships/styles" Target="styles.xml"/><Relationship Id="rId214" Type="http://schemas.openxmlformats.org/officeDocument/2006/relationships/customXml" Target="ink/ink21.xml"/><Relationship Id="rId235" Type="http://schemas.openxmlformats.org/officeDocument/2006/relationships/image" Target="media/image118.png"/><Relationship Id="rId256" Type="http://schemas.openxmlformats.org/officeDocument/2006/relationships/customXml" Target="ink/ink32.xml"/><Relationship Id="rId277" Type="http://schemas.openxmlformats.org/officeDocument/2006/relationships/image" Target="media/image138.png"/><Relationship Id="rId298" Type="http://schemas.openxmlformats.org/officeDocument/2006/relationships/image" Target="media/image148.png"/><Relationship Id="rId116" Type="http://schemas.openxmlformats.org/officeDocument/2006/relationships/image" Target="media/image56.png"/><Relationship Id="rId137" Type="http://schemas.openxmlformats.org/officeDocument/2006/relationships/oleObject" Target="embeddings/oleObject54.bin"/><Relationship Id="rId158" Type="http://schemas.openxmlformats.org/officeDocument/2006/relationships/image" Target="media/image77.wmf"/><Relationship Id="rId302" Type="http://schemas.openxmlformats.org/officeDocument/2006/relationships/image" Target="media/image150.wmf"/><Relationship Id="rId323" Type="http://schemas.openxmlformats.org/officeDocument/2006/relationships/image" Target="media/image159.wmf"/><Relationship Id="rId344" Type="http://schemas.openxmlformats.org/officeDocument/2006/relationships/oleObject" Target="embeddings/oleObject127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3.bin"/><Relationship Id="rId179" Type="http://schemas.openxmlformats.org/officeDocument/2006/relationships/image" Target="media/image88.png"/><Relationship Id="rId190" Type="http://schemas.openxmlformats.org/officeDocument/2006/relationships/image" Target="media/image94.png"/><Relationship Id="rId204" Type="http://schemas.openxmlformats.org/officeDocument/2006/relationships/customXml" Target="ink/ink18.xml"/><Relationship Id="rId225" Type="http://schemas.openxmlformats.org/officeDocument/2006/relationships/image" Target="media/image114.png"/><Relationship Id="rId246" Type="http://schemas.openxmlformats.org/officeDocument/2006/relationships/customXml" Target="ink/ink27.xml"/><Relationship Id="rId267" Type="http://schemas.openxmlformats.org/officeDocument/2006/relationships/oleObject" Target="embeddings/oleObject95.bin"/><Relationship Id="rId288" Type="http://schemas.openxmlformats.org/officeDocument/2006/relationships/oleObject" Target="embeddings/oleObject106.bin"/><Relationship Id="rId106" Type="http://schemas.openxmlformats.org/officeDocument/2006/relationships/image" Target="media/image51.png"/><Relationship Id="rId127" Type="http://schemas.openxmlformats.org/officeDocument/2006/relationships/image" Target="media/image62.wmf"/><Relationship Id="rId313" Type="http://schemas.openxmlformats.org/officeDocument/2006/relationships/image" Target="media/image1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18.bin"/><Relationship Id="rId73" Type="http://schemas.openxmlformats.org/officeDocument/2006/relationships/oleObject" Target="embeddings/oleObject28.bin"/><Relationship Id="rId94" Type="http://schemas.openxmlformats.org/officeDocument/2006/relationships/oleObject" Target="embeddings/oleObject37.bin"/><Relationship Id="rId148" Type="http://schemas.openxmlformats.org/officeDocument/2006/relationships/image" Target="media/image72.png"/><Relationship Id="rId169" Type="http://schemas.openxmlformats.org/officeDocument/2006/relationships/image" Target="media/image83.wmf"/><Relationship Id="rId334" Type="http://schemas.openxmlformats.org/officeDocument/2006/relationships/oleObject" Target="embeddings/oleObject122.bin"/><Relationship Id="rId355" Type="http://schemas.openxmlformats.org/officeDocument/2006/relationships/oleObject" Target="embeddings/oleObject135.bin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png"/><Relationship Id="rId236" Type="http://schemas.openxmlformats.org/officeDocument/2006/relationships/customXml" Target="ink/ink26.xml"/><Relationship Id="rId257" Type="http://schemas.openxmlformats.org/officeDocument/2006/relationships/image" Target="media/image129.png"/><Relationship Id="rId278" Type="http://schemas.openxmlformats.org/officeDocument/2006/relationships/oleObject" Target="embeddings/oleObject101.bin"/><Relationship Id="rId303" Type="http://schemas.openxmlformats.org/officeDocument/2006/relationships/oleObject" Target="embeddings/oleObject110.bin"/><Relationship Id="rId42" Type="http://schemas.openxmlformats.org/officeDocument/2006/relationships/oleObject" Target="embeddings/oleObject14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55.bin"/><Relationship Id="rId345" Type="http://schemas.openxmlformats.org/officeDocument/2006/relationships/image" Target="media/image170.wmf"/><Relationship Id="rId191" Type="http://schemas.openxmlformats.org/officeDocument/2006/relationships/image" Target="media/image95.png"/><Relationship Id="rId205" Type="http://schemas.openxmlformats.org/officeDocument/2006/relationships/image" Target="media/image102.png"/><Relationship Id="rId247" Type="http://schemas.openxmlformats.org/officeDocument/2006/relationships/image" Target="media/image124.png"/><Relationship Id="rId107" Type="http://schemas.openxmlformats.org/officeDocument/2006/relationships/image" Target="media/image52.wmf"/><Relationship Id="rId289" Type="http://schemas.openxmlformats.org/officeDocument/2006/relationships/oleObject" Target="embeddings/oleObject107.bin"/><Relationship Id="rId11" Type="http://schemas.openxmlformats.org/officeDocument/2006/relationships/customXml" Target="ink/ink1.xml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14.bin"/><Relationship Id="rId356" Type="http://schemas.openxmlformats.org/officeDocument/2006/relationships/oleObject" Target="embeddings/oleObject136.bin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216" Type="http://schemas.openxmlformats.org/officeDocument/2006/relationships/customXml" Target="ink/ink22.xml"/><Relationship Id="rId258" Type="http://schemas.openxmlformats.org/officeDocument/2006/relationships/oleObject" Target="embeddings/oleObject90.bin"/><Relationship Id="rId22" Type="http://schemas.openxmlformats.org/officeDocument/2006/relationships/image" Target="media/image8.wmf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47.bin"/><Relationship Id="rId325" Type="http://schemas.openxmlformats.org/officeDocument/2006/relationships/image" Target="media/image160.wmf"/><Relationship Id="rId171" Type="http://schemas.openxmlformats.org/officeDocument/2006/relationships/oleObject" Target="embeddings/oleObject66.bin"/><Relationship Id="rId227" Type="http://schemas.openxmlformats.org/officeDocument/2006/relationships/oleObject" Target="embeddings/oleObject81.bin"/><Relationship Id="rId269" Type="http://schemas.openxmlformats.org/officeDocument/2006/relationships/image" Target="media/image134.wmf"/><Relationship Id="rId33" Type="http://schemas.openxmlformats.org/officeDocument/2006/relationships/image" Target="media/image14.wmf"/><Relationship Id="rId129" Type="http://schemas.openxmlformats.org/officeDocument/2006/relationships/customXml" Target="ink/ink9.xml"/><Relationship Id="rId280" Type="http://schemas.openxmlformats.org/officeDocument/2006/relationships/oleObject" Target="embeddings/oleObject102.bin"/><Relationship Id="rId336" Type="http://schemas.openxmlformats.org/officeDocument/2006/relationships/oleObject" Target="embeddings/oleObject123.bin"/><Relationship Id="rId75" Type="http://schemas.openxmlformats.org/officeDocument/2006/relationships/oleObject" Target="embeddings/oleObject29.bin"/><Relationship Id="rId140" Type="http://schemas.openxmlformats.org/officeDocument/2006/relationships/oleObject" Target="embeddings/oleObject56.bin"/><Relationship Id="rId182" Type="http://schemas.openxmlformats.org/officeDocument/2006/relationships/image" Target="media/image90.wmf"/><Relationship Id="rId6" Type="http://schemas.openxmlformats.org/officeDocument/2006/relationships/footnotes" Target="footnotes.xml"/><Relationship Id="rId238" Type="http://schemas.openxmlformats.org/officeDocument/2006/relationships/image" Target="media/image120.wmf"/><Relationship Id="rId291" Type="http://schemas.openxmlformats.org/officeDocument/2006/relationships/oleObject" Target="embeddings/oleObject108.bin"/><Relationship Id="rId305" Type="http://schemas.openxmlformats.org/officeDocument/2006/relationships/image" Target="media/image151.png"/><Relationship Id="rId347" Type="http://schemas.openxmlformats.org/officeDocument/2006/relationships/oleObject" Target="embeddings/oleObject128.bin"/><Relationship Id="rId44" Type="http://schemas.openxmlformats.org/officeDocument/2006/relationships/oleObject" Target="embeddings/oleObject15.bin"/><Relationship Id="rId86" Type="http://schemas.openxmlformats.org/officeDocument/2006/relationships/oleObject" Target="embeddings/oleObject34.bin"/><Relationship Id="rId151" Type="http://schemas.openxmlformats.org/officeDocument/2006/relationships/oleObject" Target="embeddings/oleObject60.bin"/><Relationship Id="rId193" Type="http://schemas.openxmlformats.org/officeDocument/2006/relationships/oleObject" Target="embeddings/oleObject73.bin"/><Relationship Id="rId207" Type="http://schemas.openxmlformats.org/officeDocument/2006/relationships/image" Target="media/image103.png"/><Relationship Id="rId249" Type="http://schemas.openxmlformats.org/officeDocument/2006/relationships/image" Target="media/image125.png"/><Relationship Id="rId13" Type="http://schemas.openxmlformats.org/officeDocument/2006/relationships/oleObject" Target="embeddings/oleObject2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91.bin"/><Relationship Id="rId316" Type="http://schemas.openxmlformats.org/officeDocument/2006/relationships/oleObject" Target="embeddings/oleObject115.bin"/><Relationship Id="rId55" Type="http://schemas.openxmlformats.org/officeDocument/2006/relationships/image" Target="media/image25.wmf"/><Relationship Id="rId97" Type="http://schemas.openxmlformats.org/officeDocument/2006/relationships/oleObject" Target="embeddings/oleObject39.bin"/><Relationship Id="rId120" Type="http://schemas.openxmlformats.org/officeDocument/2006/relationships/oleObject" Target="embeddings/oleObject48.bin"/><Relationship Id="rId358" Type="http://schemas.openxmlformats.org/officeDocument/2006/relationships/fontTable" Target="fontTable.xml"/><Relationship Id="rId162" Type="http://schemas.openxmlformats.org/officeDocument/2006/relationships/image" Target="media/image79.png"/><Relationship Id="rId218" Type="http://schemas.openxmlformats.org/officeDocument/2006/relationships/customXml" Target="ink/ink23.xml"/><Relationship Id="rId271" Type="http://schemas.openxmlformats.org/officeDocument/2006/relationships/image" Target="media/image135.wmf"/><Relationship Id="rId24" Type="http://schemas.openxmlformats.org/officeDocument/2006/relationships/customXml" Target="ink/ink2.xml"/><Relationship Id="rId66" Type="http://schemas.openxmlformats.org/officeDocument/2006/relationships/oleObject" Target="embeddings/oleObject25.bin"/><Relationship Id="rId131" Type="http://schemas.openxmlformats.org/officeDocument/2006/relationships/image" Target="media/image64.wmf"/><Relationship Id="rId327" Type="http://schemas.openxmlformats.org/officeDocument/2006/relationships/image" Target="media/image161.wmf"/><Relationship Id="rId173" Type="http://schemas.openxmlformats.org/officeDocument/2006/relationships/image" Target="media/image85.png"/><Relationship Id="rId229" Type="http://schemas.openxmlformats.org/officeDocument/2006/relationships/oleObject" Target="embeddings/oleObject82.bin"/><Relationship Id="rId240" Type="http://schemas.openxmlformats.org/officeDocument/2006/relationships/image" Target="media/image121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0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03.bin"/><Relationship Id="rId338" Type="http://schemas.openxmlformats.org/officeDocument/2006/relationships/oleObject" Target="embeddings/oleObject124.bin"/><Relationship Id="rId8" Type="http://schemas.openxmlformats.org/officeDocument/2006/relationships/image" Target="media/image1.png"/><Relationship Id="rId142" Type="http://schemas.openxmlformats.org/officeDocument/2006/relationships/image" Target="media/image69.wmf"/><Relationship Id="rId184" Type="http://schemas.openxmlformats.org/officeDocument/2006/relationships/oleObject" Target="embeddings/oleObject70.bin"/><Relationship Id="rId251" Type="http://schemas.openxmlformats.org/officeDocument/2006/relationships/image" Target="media/image126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05:08:49.784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5 484 11257,'-1'-9'5042,"0"2"-3932,1 7-493,0 0-237,-1-1 438,1 1-549,-2-1-336,2 4 67,0 15 33,11 22 147,5 27 78,13 18-242,-13-37 1,1-1-6,19 42 1,3-12-12,4-14-168,6-16-460,7-16 236,8-14-403,10-29 648,7-32-739,-38 7 1,-1-6 728,2-11 0,-2-5-67,-1-5 0,-2-2-498,-1-1 1,-1 0 413,-2 1 0,-3 0-539,-2 6 0,-2 0-453,-4 5 1,-2 0-2690,12-36 3989,-14 19 0,-10 34 0,-8 17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05:27:23.814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0 108 17801,'7'-4'706,"-1"0"-336,-6 4-213,116-22-157,-43 8-606,-9 3 1,12-3 0,-7 3-2886,-8 4 1,-6 1 3490,-1-1 0,-5 2 0,3 2 0,-44 3 0</inkml:trace>
  <inkml:trace contextRef="#ctx0" brushRef="#br0" timeOffset="219">243 279 20714,'-16'62'67,"0"0"0,1-2 1,2-4-259,3 14-929,2 7-2645,2-5 1,1-1-2177,-1 7 5941,3-19 0,0-10 0,3-33 0,0-13 0</inkml:trace>
  <inkml:trace contextRef="#ctx0" brushRef="#br0" timeOffset="601">462 469 15191,'0'-5'4582,"0"2"-4055,0 3-326,0 0-167,-15 31-12,5-9 57,-11 27-79,10-20 0,3-1-34,4-2 1,2-2 10,2 3 1,0-1 22,0 8 11,6 1-11,3 5 0,6 1-45,4 0 68,0-2-23,1-3 33,-1-6-4498,-71 27 0,-24-1 532,21-22 3933,-31 19 0,3-10 0,50-43 0,10 0 0</inkml:trace>
  <inkml:trace contextRef="#ctx0" brushRef="#br0" timeOffset="764">603 550 15784,'15'25'-9831,"-4"6"9776,-6 7 0,-3-15 1,-2-4-1</inkml:trace>
  <inkml:trace contextRef="#ctx0" brushRef="#br0" timeOffset="938">737 893 14451,'8'0'3631,"-1"0"-3015,-7 0-392,0 0-112,82-41-112,-32 17-345,8-5 0,2 1-1974,3 1-2074,-10 7 4393,-12 8 0,-21 6 0,-10 4 0</inkml:trace>
  <inkml:trace contextRef="#ctx0" brushRef="#br0" timeOffset="1141">1217 227 16277,'4'0'4437,"0"0"-3607,1 67-259,1-8-566,0 7 1,1 6-331,-2-5 0,1 2 325,0 17 0,1 6-1426,-3-20 0,1 3 1,-1 2-252,1 5 0,-1 2 0,0 1 1677,0 8 0,0 0 0,0-7 0,-1-6 0,0-7 0,-1-13 0,0 1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05:30:12.955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24 595 15235,'-3'-3'5042,"1"1"-2531,2 2-1940,-8 0-123,6 0 112,-6 0-201,8 0-46,0 3-55,0 1-247,0 3-11,0-1 0,1 4 0,5 4-56,5 10 11,9 5-459,3 6-549,2 1-762,2 1-527,0-1-874,3 0-2140,0-3 5356,-5-5 0,-9-13 0,-7-6 0</inkml:trace>
  <inkml:trace contextRef="#ctx0" brushRef="#br0" timeOffset="249">322 490 14193,'-2'-1'3507,"1"-1"-2061,1 2-639,-12 91-438,4-32-291,0 9 1,-2 2-787,-4 14 764,-3 6-56,5-41 0,-1 0-364,-1 5 0,0 0-516,-2 4 1,0 0-85,0 1 0,-1-1-717,1 0 1,1 0-729,0-5 0,2-2 2409,-11 39 0,12-42 0,4-17 0</inkml:trace>
  <inkml:trace contextRef="#ctx0" brushRef="#br0" timeOffset="475">472 1115 17823,'48'-18'-146,"-1"0"1,35-11-1659,-48 23-2028,-6 3-1826,-9 19 5658,-8 11 0,-7-6 0,-4 2 0</inkml:trace>
  <inkml:trace contextRef="#ctx0" brushRef="#br0" timeOffset="657">462 1428 15941,'-9'-2'4135,"3"1"-4135,6 1-146,0 0 146,43-15-740,-1 4-1153,43-10-449,-7 11-3160,7 5 5502,5 4 0,-38 1 0,-12 0 0</inkml:trace>
  <inkml:trace contextRef="#ctx0" brushRef="#br0" timeOffset="972">1393 1105 17499,'53'31'235,"-1"1"0,-2-2 0,-5-2-44,8 9 1435,0 3-1626,-3-1 559,-5 3-1646,-8-4-195,-9 2-1094,-10-7-5,-9-3-3547,-4-9 5928,-9-7 0,4-7 0,-4-5 0</inkml:trace>
  <inkml:trace contextRef="#ctx0" brushRef="#br0" timeOffset="1208">1766 1022 15941,'0'-4'5053,"0"1"-4100,0 3-953,-14 29 89,-4 10-89,-17 38-268,-7 11-108,19-39 1,-1 1-2468,0-1 1,0 0 1945,0-2 0,2 0-1366,-13 31-1281,9-16-1845,13-22 5389,7-20 0,5-12 0,1-8 0</inkml:trace>
  <inkml:trace contextRef="#ctx0" brushRef="#br0" timeOffset="1508">1300 817 17297,'-7'-9'3137,"1"2"-2072,6 7-248,64-20-424,-12 2-309,1 1 0,2-2-61,22-8-46,-5 4-358,-7 4-975,-13 7-717,-13 4-1131,-15 4-1514,-13 3 561,-7 9 4157,-7 5 0,2-3 0,-2 1 0</inkml:trace>
  <inkml:trace contextRef="#ctx0" brushRef="#br0" timeOffset="1771">1354 414 20177,'70'-36'-643,"0"1"1,-4 3 0,-6 6-2171,0 12-2173,-4 6 1389,-12 3 3597,-11 3 0,-18 2 0,-7 0 0</inkml:trace>
  <inkml:trace contextRef="#ctx0" brushRef="#br0" timeOffset="2298">1858 11 20233,'65'-6'975,"-6"1"-919,-33 5 22,0 0-33,-5 0 33,-8 6-22,-5 5 23,-6 13-584,-20 32 1,-11 20 0,8-13 482,19-12 22,-27 43 0,14-23-180,56-99-996,7-1-819,3 3-1434,4 1-3495,1 8 6924,-1 1 0,-25 9 0,-7 2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08:41:16.760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83 37 17834,'-6'5'3474,"2"-2"-2398,4-3-650,0 0-191,35 7 56,3-5-190,39 4-78,-5-11 100,8-3-123,-3-4-146,-2 0-930,-9 0-1008,-10 6-795,-15 2-583,-15 4-1278,-13 9 2028,-24 8 2712,-22 13 0,11-11 0,-7-3 0</inkml:trace>
  <inkml:trace contextRef="#ctx0" brushRef="#br0" timeOffset="209">6 296 18507,'-2'86'582,"1"0"1,0-2 0,0-5-583,1-21 0,0-2-409,0-1 0,0 0 409,0-3 0,0-1-739,0 41-595,1-12-565,3-13-1182,1-16-1591,4-20 4672,2-15 0,-5-12 0,1-4 0</inkml:trace>
  <inkml:trace contextRef="#ctx0" brushRef="#br0" timeOffset="573">526 484 19258,'-14'64'997,"1"1"0,0-3 0,1-4-694,1 13-235,2 0-68,5-7 0,2-9-56,2-7 56,9-11-102,2-8-88,12-8-102,2-9-156,4-6 247,5-9-57,3-14-123,0-13 291,-4-10-4826,-79 22 1,-13 4 718,37-1 3518,-46 8 1,11 11-1,54 0 1,2-4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08:41:12.658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0 14 6742,'0'-6'1098,"0"1"-796,0 5 6579,0 0-6848,2 0-33,-1 0 0,1 0 79,-1 0-68,0 0-11,1 0 78,-1 0-67,3 0 57,1 0-24,1 0-21,2 0 122,1 0-133,0 0 10,1 0 34,0 0-22,0 0-46,-2 0 12,1 0 0,-2 0 79,2 0-68,0 0-11,0 0 11,1 0 23,0 0-34,0 0 0,1 0 0,-1 0 22,3 0-11,-2 0-11,2 0 68,-1 0-35,-2 0-66,-2 0 21,-1 0 12,-1 0 12,-1 0-12,0 0 0,2 0 56,0 0 0,3 0-34,-2 0-11,2 0 45,-3 0 135,3 0-158,-2 0-10,2 0 123,0 0-135,3 0 34,2 0-34,1 0 11,6 0 919,1 0-840,3 0-79,1 0 12,-3 0 67,-3-1 67,-3 1-111,-4-1-24,-4 1 90,-5 0-55,-3 0-6422,-2 0 6354,-5 7 0,3-6 0,-3 6 0</inkml:trace>
  <inkml:trace contextRef="#ctx0" brushRef="#br0" timeOffset="588">871 529 21331,'65'-5'627,"2"-4"-582,1-4 33,5-3-44,3 2-68,-2-1-235,-3 0-1109,-5-1-1008,-10 0-539,-11 0-2397,-11 3 1423,-13 3 3899,-10 3 0,-8 3 0,-3 3 0</inkml:trace>
  <inkml:trace contextRef="#ctx0" brushRef="#br0" timeOffset="781">1122 204 18373,'1'61'377,"0"0"0,1-1 1,1-3-378,4 23-68,4 6-761,-1 5-751,3 6 140,-7-46 0,1 1-5041,5 47 6481,0-8 0,-5-42 0,-3-15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08:41:00.944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0 665 21174,'5'0'1468,"-1"0"-1042,-3 0 178,-1 0-469,2 0-180,5 0 34,4 0 11,9 0 22,6 3 34,8 1-56,5 1 0,5-3 0,2 0-11,-2-2 11,-3 0 0,-8 0 45,-6-2-23,-8 1-44,-5 0-57,-5-1-100,-5 2 123,-2 0-4235,-2 0 1344,0-3-2073,0-5 5020,0-8 0,0 7 0,0-2 0</inkml:trace>
  <inkml:trace contextRef="#ctx0" brushRef="#br0" timeOffset="292">811 27 21622,'98'0'526,"-8"-1"-414,-34-2-112,1-2-593,-9-1-853,-8 0-1187,-16 3 0,-12 1-1692,-7 2 4325,-8 0 0,1 0 0</inkml:trace>
  <inkml:trace contextRef="#ctx0" brushRef="#br0" timeOffset="515">906 89 19336,'-9'62'777,"0"0"0,0-1 0,3-5-464,6 13-55,0 7-202,0 3 78,0 0-134,0 6-22,0-5-493,1-3-931,2-7-772,2-15-796,3-17-2678,2-17 5692,2-19 0,-4-3 0,-2-4 0</inkml:trace>
  <inkml:trace contextRef="#ctx0" brushRef="#br0" timeOffset="4004">1049 369 16853,'0'97'280,"0"-13"-268,0-45-12,0 1-224,0 2-247,0 4 957,0-1-2279,0 4 0,0-1-1721,0-8 3514,0-11 0,0-15 0,0-9 0</inkml:trace>
  <inkml:trace contextRef="#ctx0" brushRef="#br0" timeOffset="4392">1453 284 22092,'-2'76'134,"-1"0"1,1-1 0,1-4 0,3-3-152,5 14 0,4-10-40,11-23-77,3-6 89,-2-11-235,-2-8-101,-4-11 157,-5-7-247,-3-5 135,-1-4 112,0-12 56,-2-12 79,-2-15-90,-2-3-146,-59-14-460,31 44 1,-44-2-1177,47 44-1479,3-1-2375,2-4 5815,3-7 0,7-8 0,3-4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08:44:05.116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0 175 17767,'-6'0'-224,"3"0"-5436,14 0 6018,10 0-302,17 6 1455,9 3-1500,5 10 848,2 6-780,-5 3-34,-3 6-12,-8 2-33,-4 3-930,-6 0 3212,-6-1-4130,-6-3-987,-7-3-2353,-4-5 5188,-4-7 0,-1-10 0,0-5 0</inkml:trace>
  <inkml:trace contextRef="#ctx0" brushRef="#br0" timeOffset="148">327 1 16826,'-21'56'-150,"0"0"1,1 0 0,3-3-1139,-3 31-976,0 6-862,1-3-1580,3-4 4706,5-19 0,5-28 0,5-16 0</inkml:trace>
  <inkml:trace contextRef="#ctx0" brushRef="#br0" timeOffset="564">663 149 13375,'1'-3'2924,"1"0"-2710,-2 3-57,48 4 89,-19 4-123,39 5 34,-34 5-112,-6 2 0,-5 3 100,-10 4 202,-6 3 1,-5 8-180,-4 8-156,-9 7 66,-7 10-78,-11 0 0,-7 13 0,1-2 0,5-17 0,3-1 0,0 0 0</inkml:trace>
  <inkml:trace contextRef="#ctx0" brushRef="#br0" timeOffset="801">1098 557 10462,'7'-3'3496,"-2"1"-2869,-5 2 303,0 0-862,37-14-68,-16 8 11,32-11-11,-23 10-639,5-1-3865,24-11 1299,-14 5 2357,14-5 0,-37 12 0,-6 3 0</inkml:trace>
  <inkml:trace contextRef="#ctx0" brushRef="#br0" timeOffset="1039">1465 64 11795,'0'-5'4348,"0"2"-3317,0 67-606,0-21-336,0 6 1,0 2-78,0 17 27,0-11 0,0 3-1313,0-9 0,0 2-558,0 18 0,-1 2 1832,0-10 0,-1-6 0,1 9 0,-2-10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08:43:48.793"/>
    </inkml:context>
    <inkml:brush xml:id="br0">
      <inkml:brushProperty name="width" value="0.06" units="cm"/>
      <inkml:brushProperty name="height" value="0.06" units="cm"/>
    </inkml:brush>
  </inkml:definitions>
  <inkml:trace contextRef="#ctx0" brushRef="#br0">112 9 9252,'4'-5'2723,"-1"2"-2074,-3 3 57,0 0 1468,-2 0-1165,0 0-539,0 0-268,0 0 123,1 0-258,0 1-45,1 0 12,-2 4-57,-2 6 23,-3 5 0,-2 6-89,-3 4 89,2 0 0,-4 2 0,3-3 67,-3 2-11,1-5-56,6-9 0,2-4 22,5-9-234,0 1 88,0 1 46,0 3-34,1 5 112,8 7-34,4 3-10,11 4-12,5-4 56,5-2 0,6-2 33,4-7-100,-1 1 67,-2-5 0,-6 0 45,-9-4-12,-9 0 23,-6-1 56,-7 0 180,-1 0-2455,-3 1-1971,0 4 4134,0 5 0,0-4 0,0 1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08:44:58.773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95 352 22473,'-93'24'1031,"17"-2"-851,61-9-113,8-4-67,3 0-45,4 2 23,0 5-90,0 10-12,0 9-424,4 1 155,3 1-66,6-8-57,4-10 24,3-8 9,4-6 159,5-8 167,5-14-45,3-5 169,-2-17 10,-4 4 23,-8 3 0,-8 11 0,-8 11-89,-3 5 55,-3 5-123,0 0 157,3 0-68,3 7 68,7 9-1064,6 11 1064,27 43 0,-26-40 0,14 22 0</inkml:trace>
  <inkml:trace contextRef="#ctx0" brushRef="#br0" timeOffset="198">695 562 15235,'0'-3'1905,"0"1"-930,0 2-852,84-27-4374,-31 7 3886,8-2 1,3-2-1417,7-10-2099,-4-2 3880,-12 4 0,-24 12 0,-14 9 0</inkml:trace>
  <inkml:trace contextRef="#ctx0" brushRef="#br0" timeOffset="406">966 255 16400,'-10'5'3026,"2"0"-2959,8-5 236,0 0-292,10 89-11,0-29-2824,2 11 0,2 16 1,-1-12 2823,6 11 0,-3-10 0,-3-14 0,-9-48 0</inkml:trace>
  <inkml:trace contextRef="#ctx0" brushRef="#br0" timeOffset="619">1406 1 20009,'1'68'459,"0"1"0,-1 5 1,1 2-438,-2 0 1,3 1-325,4 14 0,3 4-206,-1-25 0,2 1 0,2 1-1654,5 4 0,2 0 1,2 1 2161,3 6 0,1 1 0,-2-8 0,0-5 0,-1-7 0,-3-9 0,-1 1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09:11:13.505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10 0 15471,'-7'0'3238,"-20"61"-2880,11-4-358,0 3 0,1 4 33,6-10 1,2 0-983,2 5 0,1 1 602,2 1 0,1 1-785,1-1 0,0 0-1005,0 1 0,1 1 2137,1-1 0,0-5 0,0 11 0,1-17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09:11:13.276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73 8 18698,'2'-4'3182,"1"0"-2880,-3 4 1513,0 0-1848,0 3-23,0 0 0,-1 17-90,-13 19-33,-9 33-40,6-26 1,-3 3 89,1 2 0,0 1-835,-12 40 773,10-20-100,12-21-168,6-18 358,3-8-337,13-9 248,10-6 134,19-6-190,12-18 156,9-12-235,9-23-1543,2-9-239,-9 10 0,0 2-469,1-1 452,-14 10 1,-6 7 2123,-28 20 0,-9 2 0,-4 6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05:09:40.945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 1426 16882,'7'83'261,"-1"0"1,2-7-1,2-3-261,5-19 0,3-4 0,18 36 0,2-14 34,2-12-68,2-10 12,3-4-112,3-9 100,7-14-403,8-10 191,9-29 235,8-34-406,-36 4 0,-1-10 411,8-21 1,0-10-44,-15 21 1,-1-3 0,8-16 48,-8 19 0,6-14 0,5-8 0,2-7 0,2-1 0,0 0 0,-4 6 0,-3 7 0,-7 12 0,3-7 0,-7 14 0,0 0 0,6-11 0,3-4 0,0-1 0,0 1 0,0 0 0,1 0 0,-1 0 0,0-1 0,0 1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09:26:25.953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 16 13532,'1'-1'3664,"0"-1"-1894,-1 2-839,12-5-674,-9 3 79,9-4 56,-11 6-291,1 0 90,0 0-191,-2 0-112,2 0 101,0 0-191,4 0 202,4 0 33,8 0 1,6 3-68,3 3 34,-1 3 0,-2 5-33,-5-1 33,-4 2 0,-5 1-45,-4 3 101,-4 5-146,-3 9 23,-14 9-90,-8 5 79,-15 1-1,-1-5 79,5-10 90,3-3-90,16-15 0,1 0-146,13-13 34,0-1-336,1-1 359,6 0 89,8-3 67,13-4-22,10-5-45,5-2-34,5-3-314,-2 1-928,2-1-462,-3 3-1310,-4 5-2822,-11 4 5870,-12 6 0,-11 0 0,-6 1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09:26:26.161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0 87 19762,'89'-22'-235,"-4"2"-1322,-24 5-864,2 2-1770,-3 4 4191,-6 4 0,-25 2 0,-10 3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09:52:03.846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322 633 14911,'0'3'4436,"0"-1"-2531,0-2-1837,-6 0-68,5 0-45,-5 0-157,6 0-101,0 0 303,6 2 123,9 4-67,13 3-56,10 8-280,4 2 224,-3 9-336,-8 1 112,-8 8 269,-10 5-134,-6 9 145,-10 10 22,-12 9 0,-9 4-33,-12-4 11,1-10 0,5-14-45,9-16 45,9-13-44,7-10-1,2-5-381,3-2 347,6 0-122,8-1-3329,29-28 1,8-8 3529,12 0 0,-15 0 0,-4 3 0,-15 15 0</inkml:trace>
  <inkml:trace contextRef="#ctx0" brushRef="#br0" timeOffset="420">918 853 12557,'0'-5'5210,"0"2"-4391,0 3-282,0 0-537,-4 0-22,-4 9 67,-10 10-45,-4 15 0,-4 7 33,3-2-134,4-10 90,9-8-146,5-9 124,4-5-180,1 1 191,5 0 22,6 0 0,10 0-51,34 11 1,6 2 95,-15-1-45,13 1 0,-10 2 0,-40-9 0,-6-5 44,-1 0 80,-2 1-91,-11 6-33,-9 5-22,-18 6-1334,-14-1-235,-10 2-717,-8-2-1301,1-3 170,6-7 3439,13-8 0,24-5 0,12-3 0</inkml:trace>
  <inkml:trace contextRef="#ctx0" brushRef="#br0" timeOffset="577">1047 836 13308,'31'-17'-1026,"-8"9"1,-21 14 0,-2 2 0</inkml:trace>
  <inkml:trace contextRef="#ctx0" brushRef="#br0" timeOffset="839">1 752 14585,'0'-4'1614,"0"0"-1211,86-20 124,-13 5-331,1-2 0,6-1-1500,-19 6 1,-1 1 1376,4-2 0,1 0-73,0 2 0,1 0-237,-2 0 1,0 2-291,-4 1 1,-1 2-163,-8 2 0,-3 2-1967,27-1-73,-31 4 2729,-24 13 0,-14-8 0,-6 7 0</inkml:trace>
  <inkml:trace contextRef="#ctx0" brushRef="#br0" timeOffset="1267">500 37 15403,'-8'-2'4079,"1"1"-4068,7 1 1,0 0-35,-54 68 23,36-34-40,-11 10 1,3 0-17,22-9-101,7-7 90,14-5 11,12-8 0,19-7-168,9-6-56,5-15-337,1-7-77,1-11-236,-5-2-157,-6 2-649,-12 7-640,-15 9-851,-12 7 3227,-12 6 0,-2 2 0,-3 0 0</inkml:trace>
  <inkml:trace contextRef="#ctx0" brushRef="#br0" timeOffset="1386">654 0 13857,'-8'0'3283,"1"0"-3238,7 0 67,-14 61 56,3-4-168,0 1 0,-1 4-695,4-8 1,1-1-477,1 4 0,0 1-3154,0-1 1,1-1 4324,2-3 0,0-5 0,-1 9 0,2-21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09:26:26.644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261 0 21364,'-4'3'146,"0"1"-112,3-3-46,1 2 12,-1 4 0,-2 8 34,2 7-34,-3 9-101,2-2 34,0-3 45,1-3 10,1-3 12,0 1-100,3-1 32,5-2 12,5-2 56,5-3 34,2-3 22,1-3-45,1-1-11,-2-3 67,0 1-89,-2 0 22,1 0 0,-1 2 45,-3 2 0,0 2-45,-5 2 0,-2-1 100,-4 3-32,-3 1-68,-1 2 22,-6 7-78,-10 6-314,-12 5-529,-16 5 37,-11-1-1330,-6 1 299,-5-7-1682,3-6-2296,5-11 5871,8-7 0,23-7 0,11-2 0</inkml:trace>
  <inkml:trace contextRef="#ctx0" brushRef="#br0" timeOffset="176">231 122 15493,'59'-10'-86,"-1"1"0,1-1 0,-3-1-4104,29-7 4190,11-3 0,-42 9 0,-8 3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10:02:31.841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31 0 16031,'-9'0'1815,"4"0"-1467,3 0 279,2 0-806,-1 0 167,4 0 24,7 0 32,11 0-44,10 0 68,5 0-3572,5 5 3470,-4 3 34,-4 8-56,-7 5-11,-9 4 67,-9 7-11,-4 8 55,-31 17 1,-8 2 11,9-8 1662,-10 4 1,0-11-1685,19-37 10,4-3 35,5-3-79,5-1-112,2 0-280,1 0 89,2 0 157,13 0 146,12 0 45,20 3-45,6 1 0,3 3 225,29 33-3427,-44-12 3684,16 49-404,-52-31-26,-14 21-52,-12-13-347,-16 5-358,-15 0-831,-8-4-503,-10-9-1681,-3-15 3720,0-10 0,33-12 0,8-5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11:22:57.071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4224 8 21163,'-4'-4'1669,"0"0"-593,-9 4-931,-35 0-145,5 12 0,-30 9-112,24 14 34,-19 29-23,24-18 23,-5 13 10,34-27-55,7 1-11,7 0-79,17 10 179,13 5-89,21 1 101,13 2-68,6-8 113,-1-3-23,-3-5 11,-11-5 56,-10 0-224,-8 56-89,-27-20 16,-10-11 0,-9 1-17,-30 18-66,-16-9-270,-8-9 471,-2-15-45,4-18-11,9-12 90,14-19-225,14-21 1,12-28 67,16-27-139,7 34 1,5-2 323,5-4 0,4 1 38,7-2 1,4 1 22,3 1 1,1 2-24,1 2 1,-1 2 11,-1 5 0,-2 2 0,27-31 37,-14 18 8,-14 13-11,-13 14 45,-11 13 89,-6 5 146,-4 6 327,-1-1-496,0 1-78,-4-3-559,-7 1-472,-10 0-1232,-8 2-1849,-8 3-1098,-2 5 5143,-4 5 0,19-4 0,5 3 0</inkml:trace>
  <inkml:trace contextRef="#ctx0" brushRef="#br0" timeOffset="1307">13 1127 15314,'-3'0'4594,"1"0"-3059,2 0-1524,-3 53 202,2-10-90,-2 55-431,3-22 308,0 3-56,0 2-401,0-4-295,0 5-491,0-6-1,0-11-268,0-12-315,0-25-929,4-14-550,2-24 1625,6-20 607,2-24 1074,3-17 0,-8 28 0,-1 7 0</inkml:trace>
  <inkml:trace contextRef="#ctx0" brushRef="#br0" timeOffset="1531">140 1516 13420,'-18'63'3204,"0"0"1,-9 32-2981,15-36-156,7-26-46,2-7-22,2-4 0,1-6-168,2-5-22,9-1 178,8-2-44,13-4 68,9 1-12,4-5 44,5-8 12,-2-6-112,-4-10-134,-5-2-449,-6-1-347,-5 5-515,-6 2-248,-6 2-1847,-7 1-1009,-4 1 4605,-4-2 0,-1 10 0,0 0 0</inkml:trace>
  <inkml:trace contextRef="#ctx0" brushRef="#br0" timeOffset="1752">600 1388 13184,'3'0'3676,"-1"0"-3116,-2 0-493,58-17-67,-33 13-627,42-14-1379,-53 29-1501,-7 10-796,-10 17 4303,-13 10 0,8-19 0,-7-5 0</inkml:trace>
  <inkml:trace contextRef="#ctx0" brushRef="#br0" timeOffset="1947">582 1722 13588,'-9'6'2633,"2"-2"-2319,7-4-112,0 0-202,70-8 0,-36 4-561,57-5-1120,-58 6-1523,-1 2-796,-8-3 2443,-4-1 1557,1-4 0,-12 4 0,1 1 0</inkml:trace>
  <inkml:trace contextRef="#ctx0" brushRef="#br0" timeOffset="2374">1115 1235 15011,'-3'-6'3563,"1"2"-2913,2 4 191,0 0-718,63 15 11,-36-4 157,46 14-223,-55-5 32,-9 10 1,-5 12-90,-13 14-11,-9 12-89,-12 4-281,-9-1 95,9-26 1,1-4-62,4-1-23,16-12 415,41-46-56,26-16-1075,1 5-1177,6-4-3037,10 1 1468,3-4 3821,5 1 0,-37 15 0,-9 5 0</inkml:trace>
  <inkml:trace contextRef="#ctx0" brushRef="#br0" timeOffset="3004">1679 1718 18395,'13'14'-2208,"1"3"-638,0 6-2140,1 1 2365,1-6 2621,3-6 0,-9-4 0,0-6 0</inkml:trace>
  <inkml:trace contextRef="#ctx0" brushRef="#br0" timeOffset="3599">2286 1057 16143,'0'-5'3339,"0"2"-2644,0 3-102,0 60-211,0-11-214,0 2 0,0 4 100,0 24-178,-6 6 78,-2-4-168,-5 2 22,-3-5 1,3-3-12,-2-9-11,6-10 0,1-18-123,6-15-202,1-13-33,1-8-69,0-1 2,0-1-102,1-7 427,7-3 100,5-13 22,9-6 90,3-7-67,2-3-23,-1 4 56,38 30 1,5 13 190,-20 2-264,18 8 1,-10 8 184,-48 16-44,-4 2-56,-12 2 123,-10 6 0,-13-9-56,-10-3-135,-5-8 45,2-10-134,-1-9-370,2-5-224,5-7 34,3-1-3676,7-11 1154,13 1-986,6-13 2197,16 1 1938,6-2 0,-3 10 0,0 2 0</inkml:trace>
  <inkml:trace contextRef="#ctx0" brushRef="#br0" timeOffset="3891">2929 1718 16199,'0'-3'2655,"0"1"-1915,0 2-449,59-20-111,-29 9-113,45-16-134,-49 18-191,-6 1-1591,-9 5-582,-4 3-2410,-5 16 281,-12 12 4560,-8 19 0,3-17 0,0-5 0</inkml:trace>
  <inkml:trace contextRef="#ctx0" brushRef="#br0" timeOffset="4080">2952 1970 16423,'52'-20'-295,"1"-1"0,-4 0 0,-5-2-804,5-21-996,-1-6-1939,-3-4 1861,-2-2 2173,-8 2 0,-15 24 0,-6 7 0</inkml:trace>
  <inkml:trace contextRef="#ctx0" brushRef="#br0" timeOffset="4444">3516 1404 18675,'-13'62'1180,"-1"0"0,3-5 1,1-5-946,1 18 191,4-8-415,3-8 12,0-8-46,2-14 12,3-10-1384,34-44 0,8-17-2243,-14 2 3492,15-12 0,-5 0-56,-32 6-22,-6 8 191,-7 9-135,-9 3-45,-6 8-2291,-9 6 2471,-1 5 2099,-2 16-2794,0 14-1031,1 17-617,5 13-2083,6-2 4459,10 9 0,5-33 0,4 1 0</inkml:trace>
  <inkml:trace contextRef="#ctx0" brushRef="#br0" timeOffset="6053">4691 1989 16277,'-1'-9'4527,"-1"2"-3776,2 7 258,0 0-696,-7 13-89,-1 6-11,-9 19-168,-2 11 0,-2 8-45,-4 5-23,1 8-89,-2 0-762,0 4-45,1-3-268,3-10-740,5-13 67,4-14-650,4-18 2510,1-38 0,5 14 0,-2-22 0</inkml:trace>
  <inkml:trace contextRef="#ctx0" brushRef="#br0" timeOffset="6238">4393 2012 13846,'0'-3'3137,"0"1"-2050,0 2-784,68 76 122,-24-35-768,7 11 0,3 0 522,10-5-179,7 4-23,-2-2-308,0 4-1372,-9 1-22,-10-1-897,-14-7-1322,-11-9 1983,-9-16 941,-5-9 1020,-1-11 0,-5-2 0,-1 0 0</inkml:trace>
  <inkml:trace contextRef="#ctx0" brushRef="#br0" timeOffset="6479">5128 2097 14361,'0'-6'2465,"0"2"-1501,0 4 33,0 0-963,69-22-34,-26-1-11,41-10-1009,-50 12-851,-23 14-2600,-4 17 460,-13 17 2756,-9 20 1255,-8 14 0,6-24 0,2-8 0</inkml:trace>
  <inkml:trace contextRef="#ctx0" brushRef="#br0" timeOffset="6650">5289 2343 18362,'50'-33'377,"1"-1"0,-5 3 0,-3 4-377,0 3-1075,-6 6-1872,-11 7-4337,-8 6 5167,-11 4 2117,-5 5 0,-2-3 0,0 2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11:23:07.101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21 527 16569,'-12'4'2532,"3"-1"-2387,9-3-44,0 0 180,34-5-270,-9-3 157,29-4-168,-16 1 0,-3-1-11,1 1 11,-5 0-886,-1-1-761,-2 0-78,-1 0-1469,-1-1-1377,-4 3 2789,-4 4 1782,-7 2 0,-6 4 0,-3 0 0</inkml:trace>
  <inkml:trace contextRef="#ctx0" brushRef="#br0" timeOffset="534">405 1 16726,'89'21'1153,"-13"-3"-1108,-44-8 79,-5-3-23,-5-1-56,-8-1-45,-6-2 0,-6 1 22,-2 4-44,0 9 55,-6 12 23,-5 14 56,-7 11-112,-3 4 67,2-3-67,6-8 0,5-9-22,4-8-34,3-9-22,1-5 55,1-5-111,6-3 134,6 0 213,61 14-191,-47 0 135,34 22-79,-75 6-44,-8 10-264,-2-13 1,-2 0-433,-15 20-571,-10 14-1030,18-42-124,4-12-1220,6-14 1736,3-7 1871,4-14 0,7 6 0,2-6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11:29:52.493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336 0 16714,'-52'31'224,"1"0"0,2 1 0,6 1-190,-1 18 123,7 6-101,13-4-56,6-2 67,9 1-45,3 0-44,3 0-12,3 2 34,15 0-123,9-3 90,25 2 10,12-6-234,15-7-909,6-10-759,4-15-495,-2-8-650,-8-7-470,-14 0 3540,-15 0 0,-24 0 0,-10 0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11:30:00.727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5 752 11795,'-2'2'4258,"-1"-1"-3619,3-1-303,17 0-22,-8 0 78,12 0-236,-12 3 103,1 2-237,0 4 23,3 0 67,-1 3-112,0 1 0,-1 2-774,0 0-761,0 3-1356,-1 1 2891,0 4 0,-6-10 0,1-2 0</inkml:trace>
  <inkml:trace contextRef="#ctx0" brushRef="#br0" timeOffset="326">433 190 14978,'3'-4'2890,"-1"1"-2430,-2 3-225,-11 63-224,6-27-22,-8 51 0,11-45 11,2-6-90,12-6-313,11-9 78,17-9 224,14-6 78,13-14 12,13-12-477,8-14 314,-43 12 1,1 0-23,-1-3 0,-1 0-454,37-20-213,-14 4-437,-18 11 1300,-56 25 0,12 0 0,-38 17 0</inkml:trace>
  <inkml:trace contextRef="#ctx0" brushRef="#br0" timeOffset="514">719 1 18507,'-10'70'142,"1"1"0,0 0 0,2-1-165,3-10 1,1 1-1743,1 8 1,-1 3-247,0 7 0,0 3 2011,0 8 0,0-6 0,0 16 0,-1-18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11:29:54.029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0 21 11616,'0'-12'3271,"0"3"-2183,0 9-46,0 0-594,61 0-56,-24 0-100,51 0-23,-41 4-247,-4 2 0,-5 6 12,-7 4-23,-4 5 202,-8 3-34,-5 5-78,-8 2 179,-3 4-134,-3 4-23,-3 6-33,-10 8-90,-9 7 0,-12 7-549,-3 2 549,-7-2 0,0-2 0,9-11 0,2-7 0,0-1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05:10:24.244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 749 8276,'14'91'504,"1"-1"0,-1 1 0,0-7 1,1-1-1,2-9-499,6-7 1,2-7-6,2-5 0,2-4 1387,31 25-1533,4-29 806,0-25-660,2-42 22,3-39-22,-31 9 0,-3-8 704,6-15 0,-2-6-749,5-8 0,-1-3-34,-13 25 1,-1-1 0,1-1-87,1 1 1,0 0 0,-1 0-281,-1 2 1,-1 1 0,1 1-492,11-23 0,-1 4-1244,-4 11 1,-2 4 1105,-5 12 1,-1 4 1073,16-24 0,-22 36 0,-9 17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11:29:53.664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 1 6059,'0'0'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11:29:53.475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273 1 20143,'-48'8'0,"6"2"0,32 2 0,-1 4-22,1 2-1,1 4-22,1 3 45,2 2-67,3 3 67,1-2-56,2 2 56,0-4-112,0-1 112,3-6-134,5-3 134,6-4-23,6 1 35,57 24-12,-49-18 0,37 20-180,-65-22-3559,-7 5 3067,-9 4-572,-12 6-11,-12 2-773,-7 0-964,-2-1-818,-5-5 3810,5-8 0,20-10 0,9-5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11:30:15.778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256 187 23549,'-18'-17'-78,"3"3"-169,14 15 203,-1 12 10,-10 21 34,-6 31-39,3-17 0,-1 4-444,-2 8 0,0 3-330,0 3 1,0 2 5,1-3 1,1-1-713,3-4 1,2-3-2443,-6 41 163,8-25 2050,6-23 291,6-26 1457,14-14 0,-10-10 0,9 0 0</inkml:trace>
  <inkml:trace contextRef="#ctx0" brushRef="#br0" timeOffset="433">611 77 18373,'-47'-21'795,"-1"0"1,-34-11-863,48 30-1,4 10-10,4 9-45,4 11 112,8 8-964,5 2 538,6-3-998,6-1 494,10-10 90,12-7-169,15-10 302,12-9 517,9-14-12,0-6 191,-4-7 22,-16 7 0,-13 7 818,-17 8 268,-7 4-379,-4 3-192,0 5 516,-4 15-785,-8 38 0,-5 34 1,-2 8-1,4-17-1109,4-14 1,0 1-90,-5 16 0,-3 17 0,0-2 1,8-25-2231,8-5 1893,1-19-504,2-19 628,0-18 1008,9-9-33,6-19 190,10-12 0,-9 7 0,-3-5 0</inkml:trace>
  <inkml:trace contextRef="#ctx0" brushRef="#br0" timeOffset="793">1006 61 15291,'7'-4'303,"-2"0"447,-5 4-77,0 0-472,58 8 169,-26 2-314,45 4 235,-42 1-111,-9 0-146,-8 3 257,-9 8 23,-6 13 212,-19 22-145,-12 26-593,5-36 1,-2 2 211,-1 1 0,2 0-28,2-5 0,3-3-163,-3 27 191,12-24-280,28-19 280,18-17-556,15-31 0,23-24 0,11-11 1,-3 1-1,-13 13-1539,3 7 0,1-2 1029,-6-4 0,15-13 0,2-1 0,-11 7 0,-23 17-312,-17 16 1042,-26 32 336,-33 12 0,13-6 0,-12 0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12:00:57.035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545 1299 13016,'7'-10'5558,"-1"2"-4942,-6 8 427,0 0-920,-4 1-45,-1 7-78,-8 8 0,-2 13-89,-5 7 89,2 5 0,0-1-23,8-5 1,2-3-247,10 29 269,7-31 0,8 24 0,5-40-22,1-2 22,-2-2 0,-1-1-56,-2-1 56,-4 1 0,-3 0 0,-3 2 44,-4-1-10,-2 3-34,-2 3-90,0 3-22,-3 5-560,-7 0-392,-9 1-281,-8-4-549,-8-1-694,-3-7-1166,-3-5 3754,0-5 0,19-3 0,5 0 0</inkml:trace>
  <inkml:trace contextRef="#ctx0" brushRef="#br0" timeOffset="194">570 1457 15291,'53'-7'-1098,"-1"-1"0,5-1 0,-8 1-3294,-15 0 4392,5-4 0,-28 7 0,-5 1 0</inkml:trace>
  <inkml:trace contextRef="#ctx0" brushRef="#br0" timeOffset="420">1 946 15919,'65'-19'369,"0"0"1,0 2 0,-4 1-348,27-2-563,2-1 541,-2 2-819,-4-2-1320,-4 0-2511,-10-2 4695,-13-2 0,-27 10 0,-12 2 0</inkml:trace>
  <inkml:trace contextRef="#ctx0" brushRef="#br0" timeOffset="631">445 1 16894,'-18'75'11,"0"0"0,2-2 0,5-3-527,9 24-592,2 2-1699,0-38 0,0-1 2807,0 19 0,0-7 0,0-48 0</inkml:trace>
  <inkml:trace contextRef="#ctx0" brushRef="#br0" timeOffset="1087">840 48 13432,'0'-6'3932,"0"1"-3192,0 5-382,0 0-10,-60-7-348,39 9-168,-44 5 100,57 19-44,3 14 34,4 11-68,1 1-44,7 1-80,7-6-133,9-7 258,7-6 100,-2-9-347,-3-7-169,-7-5 24,-8-3 77,-5 1 136,-13 6 99,-13 6 628,-26-2 1,-4-5-12,10-6-392,-44-5 22,92-36 90,9-8-67,14 1 11,15 2-33,9 7-23,11 11-168,4 7-1278,6 7-2173,0 19 3619,-6 12 0,-30-6 0,-12 2 0</inkml:trace>
  <inkml:trace contextRef="#ctx0" brushRef="#br0" timeOffset="1343">1331 944 18866,'62'35'440,"1"-1"1,-4-2 0,-6-2-396,4 6-45,-3-1 33,-6 2-33,-10 2-504,-13 4-460,-11 11-705,-10 8 11,-18 11-2365,-9-1 4023,-19-6 0,17-30 0,3-14 0</inkml:trace>
  <inkml:trace contextRef="#ctx0" brushRef="#br0" timeOffset="1545">1676 611 15751,'0'-6'4347,"0"1"-3820,0 5-460,0 0-11,-74 69-112,30 2-1045,-8 0 1,-2 9 153,23-5 0,6 3-493,-2 8 0,0 3-2964,1 6 1,1 0 4403,2 2 0,2-6 0,8-35 0,2-5 0,-6 29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12:00:50.109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24 1001 13106,'-6'0'4684,"1"0"-3642,5 0 370,0 0-942,-5 4 12,3-2-235,-3 1-68,5-2-67,0-1-112,5 2-11,10-2 44,12 2-77,13-1-360,5 0-111,3-1-247,-4 0-717,-5 0-583,-7-1-224,-6-2-1075,-5-3-1748,-5-3 5109,-5 1 0,-6 3 0,-3 3 0</inkml:trace>
  <inkml:trace contextRef="#ctx0" brushRef="#br0" timeOffset="825">752 889 14451,'-4'-6'1792,"1"2"-1657,3 4 448,0 0-505,10 1 68,-1 5-135,8 1 11,-3 6 57,-3 0-79,-2 4 123,-4 4-33,-2 9-90,-3 7-112,0 7-224,-6 3-12,-2-3-78,-4-4-134,1-8-303,5-7-661,2-9-807,67-44 1,20-21 2958,-28 16-264,31-18 0,-7 2 745,-51 24 68,-12 9 772,-9 10-783,-6 3 593,-1 3-1692,-2 7-67,-1 5-33,-1 10-12,2 4-34,1 5 68,1 26 56,0-20-45,3 16 0,0-26 11,3-4 23,-3-3-34,-1-5 78,-2-3-78,0 0-33,-1 1-494,-9 2-425,-6 3-539,-12 0-1176,-2-2 2667,-21-4 0,28-6 0,-10-3 0</inkml:trace>
  <inkml:trace contextRef="#ctx0" brushRef="#br0" timeOffset="1001">1253 914 10406,'9'-5'3955,"-1"2"-3383,-8 3-393,0 0-179,18-1-337,-13 0-1500,13 0-1379,-18 1 3216,-13 1 0,10 0 0,-9 0 0</inkml:trace>
  <inkml:trace contextRef="#ctx0" brushRef="#br0" timeOffset="1204">638 735 15627,'61'-15'220,"0"0"1,-4 0-1,-4 2-197,9 0-23,-2-1-717,-2-1-1760,-7 1-1579,-9 0 4056,-12 0 0,-14 7 0,-9 1 0</inkml:trace>
  <inkml:trace contextRef="#ctx0" brushRef="#br0" timeOffset="1574">982 86 20938,'-63'-25'-157,"12"5"-179,51 20-560,0 4 459,0 2-751,0 4 169,0 2 212,4-5 191,7-3 313,7-2-201,11-2 436,4-10 12,3-1 56,-3-9 0,-5 3 0,-7 2 101,-8 8 527,-6 1 44,-4 6-779,-6 47 1,-5 24-1585,6 9-1375,-4 10 0,2 5 3066,4-31 0,2-8 0,-1 11 0,1-11 0</inkml:trace>
  <inkml:trace contextRef="#ctx0" brushRef="#br0" timeOffset="1937">1633 781 16466,'54'26'463,"-1"0"0,-2 0 1,-5 0 543,5 12-850,2 7 0,3 10-149,-3 12 171,-4 16-174,-28-37 1,-2 2-6,-4 0 0,-2 0-482,3 46-862,-9-13 1410,-28-2 0,15-40 0,-16-5 0</inkml:trace>
  <inkml:trace contextRef="#ctx0" brushRef="#br0" timeOffset="2126">1925 531 15381,'-10'0'4672,"2"0"-4224,8 0-112,-22 76-324,13-29-7,-5 8 1,1 1-17,5 8-314,2 1-571,0 2-1088,1-3 12,-1 2-527,1-9-1590,0-7 4089,3-14 0,-1-17 0,3-8 0</inkml:trace>
  <inkml:trace contextRef="#ctx0" brushRef="#br0" timeOffset="2575">2169 197 14731,'7'-3'2532,"-2"1"-2129,-5 2 673,0 0-762,40 3-101,-24 3 34,31 2-158,-36 1-55,-2 1 201,-5 2-179,-2 9 90,-2 7-1,-4 11-122,-8 7-46,-4-2-21,-3-5-292,6-10 179,6-7-314,5-5 90,2-3 146,0 0-269,8-4 111,4 2 203,11-4-124,6-1-145,4-4-236,5-1-425,1-1-1010,0-1-985,0 1 3115,-4 1 0,-15-1 0,-7 0 0</inkml:trace>
  <inkml:trace contextRef="#ctx0" brushRef="#br0" timeOffset="3534">2637 1010 20602,'87'-26'135,"-3"3"-135,-5 7-448,-5 2-1155,-3 2-817,-8 0-1658,-12 4 4078,-11 3 0,-19 3 0,-10 2 0</inkml:trace>
  <inkml:trace contextRef="#ctx0" brushRef="#br0" timeOffset="3801">2889 540 15650,'-3'0'2768,"1"0"-2197,2 0-560,-5 70 34,4-20-45,-1 7 0,0 3-1418,2 27 258,0-38 0,0 3-958,0 3 1,0 2 2117,-2 6 0,0-3 0,1 10 0,-2-12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12:00:45.500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 327 19762,'18'3'-1053,"1"5"-897,-1 5-974,5 6 2924,2 8 0,-10-12 0,-2 2 0</inkml:trace>
  <inkml:trace contextRef="#ctx0" brushRef="#br0" timeOffset="233">287 6 14215,'0'-3'3833,"0"1"-3027,-4 62-346,-2-12-2463,2 3 1,-1 2 2103,-4 24-56,1 1 216,-1 2-261,-2-2-804,-3 1-518,-3-3-723,4-23 0,-2-1-1373,-6 23-626,-6 12 4044,13-46 0,6-21 0,4-10 0</inkml:trace>
  <inkml:trace contextRef="#ctx0" brushRef="#br0" timeOffset="457">472 299 15717,'94'-13'-269,"-13"4"-1927,-49 7-1659,-9 7 3855,-10 13 0,-9-10 0,-4 9 0</inkml:trace>
  <inkml:trace contextRef="#ctx0" brushRef="#br0" timeOffset="638">469 569 12165,'-3'0'3451,"1"0"-2442,2 0-987,78 0-22,-32-1-471,8 0 1,4 0 470,30-1 0,-46 0 0,12 2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12:00:59.854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243 17 15135,'0'-9'3495,"0"2"-2744,0 7 1120,0 0-1759,-3 19-44,-8 14-57,-8 32-11,-8 16-364,-4 11 352,2 2-2954,10-29 1,-2 8 0,3-10-1293,-5 15 4258,-1 10 0,7-30 0,17-59 0,0-1 0</inkml:trace>
  <inkml:trace contextRef="#ctx0" brushRef="#br0" timeOffset="260">291 107 17644,'28'63'209,"0"0"0,-3-2 1,-3-6-210,-5 7-190,-1 5-1133,-1 3-357,-2 0-1649,-6 3-2362,-2-4 5691,-4-5 0,-1-28 0,0-12 0</inkml:trace>
  <inkml:trace contextRef="#ctx0" brushRef="#br0" timeOffset="399">127 523 14238,'55'-18'-2339,"0"-1"1,-3 2 0,-5-1 2338,6-6 0,-23 10 0,-8 1 0</inkml:trace>
  <inkml:trace contextRef="#ctx0" brushRef="#br0" timeOffset="631">806 56 14764,'-2'-4'4594,"1"0"-3652,1 4-483,-39 66-414,21-21-6,-6 7 0,0 3-39,11 16-45,6 6-44,4 2-572,4-2-68,12-3 35,11-6-393,17-9-224,11-9-773,9-12-1917,9-13 4001,5-11 0,-33-9 0,-7-4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12:01:22.551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277 317 15179,'0'-4'4426,"0"0"-3541,0 4 90,0 0-740,0-2-78,0 1 572,0-1-898,0 8 169,-5 17-33,-9 23 100,-10 29-134,-11 19 39,18-46 0,-2 7-3249,-8 25 0,-3 11 0,4-15-3486,-1 2 6763,-5 20 0,11-34 0,28-84 0,1-1 0</inkml:trace>
  <inkml:trace contextRef="#ctx0" brushRef="#br0" timeOffset="471">211 520 15739,'35'-17'1166,"0"4"-1155,-11 10 90,-3 2-101,-3 1-45,-8 0 34,-4 0 11,-4 7 157,-2 9 22,-2 15-179,-7 12-67,-6 5-639,-29 40 560,26-52 135,-15 23-12,38-59 23,7 1 169,10 0-147,8 0 23,4-1-45,-5 0-67,-4 1 33,-10 4 34,-5 6 45,-6 7 224,-3 11-224,-11 6 100,-24 29-145,0-14-11,-18 13-471,15-24-123,3-7-561,3-8-1242,10-11-528,8-7-683,7-13 3619,5-16 0,1 10 0,0-8 0</inkml:trace>
  <inkml:trace contextRef="#ctx0" brushRef="#br0" timeOffset="743">768 377 20994,'-15'51'26,"1"1"1,-3 11-1,3-1-48,-1 9-68,1 21-34,12-32-88,6 0-472,11-2 113,12-3-281,16-8-392,12-13 169,12-12-1009,11-12-1636,6-7 3720,3-15 0,-37 8 0,-12-8 0</inkml:trace>
  <inkml:trace contextRef="#ctx0" brushRef="#br0" timeOffset="1890">1518 595 13633,'0'-3'4639,"0"0"-2522,0 3-1870,-4 0-247,-5 6-34,-8 6 34,-5 11-33,-2 7-12,1 2 34,3 1 11,5-3-68,5-5-234,39 44 302,-13-43 0,29 32 22,-27-51-10,-3 3-12,-2-1 0,-2 2 56,-1 3-79,-5 1 34,-1 7-11,-3 4 0,-3 6-291,-11 6-269,-7 0-34,-13 1-695,-4-6-1535,-19-4 248,15-14-1402,-10-3 3978,23-21 0,13 7 0,5-6 0</inkml:trace>
  <inkml:trace contextRef="#ctx0" brushRef="#br0" timeOffset="2062">1575 645 7538,'7'-3'1971,"-1"1"-1870,-6 2-134,0 0-1648,57 15 1681,-31-3 0,34 5 0,-49-8 0</inkml:trace>
  <inkml:trace contextRef="#ctx0" brushRef="#br0" timeOffset="2309">1782 989 17062,'48'-17'454,"0"-1"0,40-12-432,-41 18-22,-2 2-292,-5 3-1109,-8 4-537,-4 0-1938,-9 3 3876,-5 0 0,-7 0 0,-3 0 0</inkml:trace>
  <inkml:trace contextRef="#ctx0" brushRef="#br0" timeOffset="2563">2052 647 14854,'-12'0'2756,"3"0"-2262,9 0 77,0 0-403,-14 76-101,6-18-67,-2 3 0,0 4-319,2 28-365,4-43 1,1 1-426,2 3 0,0 0-1143,0 2 0,1 0 2252,0 1 0,1-4 0,-1 9 0,1-15 0</inkml:trace>
  <inkml:trace contextRef="#ctx0" brushRef="#br0" timeOffset="3061">2412 885 14316,'0'-3'5401,"51"-21"-5177,15 0-201,23-11-23,-9 8-1210,-34 15-841,-8 6-1209,-11 3-2567,-11 13 5827,-9 6 0,-6-3 0,-1 1 0</inkml:trace>
  <inkml:trace contextRef="#ctx0" brushRef="#br0" timeOffset="3511">2544 980 13106,'9'13'3149,"-2"-3"-2544,-7-10-235,0 0-270,29 0-88,-21 4 77,23 5 57,-30 9-146,0 8-235,-1 5-124,-1 1-55,-5-3 268,0-6 22,-2-7 124,3-8-33,2-3-1,2-3-268,1-2 302,6 0 1557,65 60-1434,-48-26-67,13 8 0,-8 2 68,-41-1-124,-7 1 11,-4-7-11,0-5-661,-1-8-135,0-8-693,-5-7-2008,-1-6-1690,-5-13 5187,-2-13 0,15 8 0,4-5 0</inkml:trace>
  <inkml:trace contextRef="#ctx0" brushRef="#br0" timeOffset="3902">2242 103 19291,'-26'52'-64,"-1"0"1,4-3 0,5-5 29,16 0-100,2-4 123,5-3-90,4-7 101,7-5 0,6-3 0,1-2 101,2-2-90,-3-1 336,1 53-201,-19-37-326,-18 47-637,-14-56-640,-18 2-22,7-12-1670,-6-6-1064,1-3 4213,2-4 0,19-1 0,6 0 0</inkml:trace>
  <inkml:trace contextRef="#ctx0" brushRef="#br0" timeOffset="4075">2331 338 13039,'31'-10'-1807,"-4"2"0,-18 8 1,-3 0-1</inkml:trace>
  <inkml:trace contextRef="#ctx0" brushRef="#br0" timeOffset="4274">2740 113 16614,'55'-28'194,"1"0"0,-5 2 0,-6 7-194,-4 14-941,-4 1-1591,-5 3-3284,-10-1 5816,-9 2 0,-9 0 0,-4 0 0</inkml:trace>
  <inkml:trace contextRef="#ctx0" brushRef="#br0" timeOffset="4476">2656 273 16266,'-18'52'213,"1"0"0,-12 41-213,28-49-78,0 2-909,1-3-1344,0-3-974,0-8-952,0-11 4257,7-11 0,-6-7 0,6-3 0</inkml:trace>
  <inkml:trace contextRef="#ctx0" brushRef="#br0" timeOffset="4828">2831 407 18675,'0'-3'336,"0"1"-437,0 2 79,0 5 22,0 3 0,0 9 34,0 5-34,3 4 0,1 1 78,5-1-78,-1-1 123,0 1-123,-1-2 11,-3-1 79,2-4-68,-4-4-9853,-82 36 8978,46-35 0,-51 27 0,71-43 0</inkml:trace>
  <inkml:trace contextRef="#ctx0" brushRef="#br0" timeOffset="4995">2967 336 17476,'62'-16'-2375,"-6"4"-3687,-26 21 6062,1 5 0,-13-2 0,-5 0 0</inkml:trace>
  <inkml:trace contextRef="#ctx0" brushRef="#br0" timeOffset="5904">3175 1150 21454,'0'26'-1770,"0"6"-954,-6 5 684,-4 4-1068,-5-2-3133,-3-6 6241,3-5 0,5-14 0,4-6 0</inkml:trace>
  <inkml:trace contextRef="#ctx0" brushRef="#br0" timeOffset="6815">3674 748 16423,'0'-9'4302,"0"2"-3595,0 7-47,0 0-660,0 5 0,-6 9 0,-3 15 23,-10 15-46,-1 8-33,1 1 12,8-5-46,5-9-89,5-6-79,1-8-325,51-7 1,15-8-45,-11-9 234,19 1 1,0-6-1199,-19-22-403,-5 0-1121,-7 2-1502,-10 4 4617,-12 2 0,-10 9 0,-6 2 0</inkml:trace>
  <inkml:trace contextRef="#ctx0" brushRef="#br0" timeOffset="7042">3885 808 18843,'-8'78'347,"0"19"-347,4-38-817,1 19-528,-1-21-380,2-5-1839,0-5 3564,2-12 0,0-17 0,0-8 0</inkml:trace>
  <inkml:trace contextRef="#ctx0" brushRef="#br0" timeOffset="7365">4175 684 14944,'4'-1'4246,"0"-1"-3170,-4 2-280,0 0-46,59 27-582,-35-6 23,42 28 89,-56-5-191,-5 15 69,-14 20-649,-16 16-58,5-39 0,-5 1-747,-7 4 1,-4-1-532,-5 2 1,-4-1-2236,-3-3 1,-3-3 4061,-3-4 0,1-7 0,-8 7 0,13-19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12:01:12.995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26 241 11425,'-5'0'5849,"0"0"-5378,5 0 482,-4 0-662,3 0 101,-4 0-201,5 0 268,0 0-437,-1 7-10,-1 7 21,-2 15-22,-14 56-33,12-40 22,-8 33 0,14-58-11,0-3-45,0-3 45,0-2-57,0-4 57,1 1-45,3-1 67,3-1-11,5 0-22,31 7 22,-16-4 11,24 4 23,-24-7-34,0-1 0,-1 1 11,-4-1-33,-5 0 10,-7-1 12,-2-2-11,-5 1 45,-1-3-34,0 1-11,-2 12 11,1-2 33,-7 13-33,-6-3-302,-10-1-225,-9 4-201,-7 0-203,-8 1-223,-2-3-303,2-7-705,7-9-1121,8-10-168,12-21 3451,9-14 0,7 9 0,3 2 0</inkml:trace>
  <inkml:trace contextRef="#ctx0" brushRef="#br0" timeOffset="176">235 319 13240,'85'13'-526,"-6"-1"-2511,-35-4 3037,1 3 0,-19-7 0,-7 1 0</inkml:trace>
  <inkml:trace contextRef="#ctx0" brushRef="#br0" timeOffset="441">694 688 13958,'0'4'1837,"0"0"-1288,0-4-526,64-13-23,-33 4-112,50-10-1031,-52 11-1378,-5 3-1244,-6 4 3765,-8 3 0,-5-1 0,-4 1 0</inkml:trace>
  <inkml:trace contextRef="#ctx0" brushRef="#br0" timeOffset="2387">1218 725 15549,'0'-8'2745,"0"3"-2711,0 5 347,0 0-258,84 0-123,-31 0 22,7 0 1,2 0-23,6 0-975,-4 0-773,-6 0-1266,-8 0-2353,-10 0 5367,-11 3 0,-15-2 0,-7 2 0</inkml:trace>
  <inkml:trace contextRef="#ctx0" brushRef="#br0" timeOffset="2789">1467 894 12412,'-4'2'2039,"1"-1"-1995,3-1 685,0 0-550,6 6 45,0-2-56,6 4-67,-6-2 11,-1-1-101,-4 2 124,0 6-102,-1 5 12,0 7 34,-2 3-79,-5 7 0,-6 2 44,-4 1-32,1-5-24,4-8-44,6-7-123,4-9 168,2-1-45,6-4 56,10-1 123,9-2-78,8-1 123,3 0 1132,1 46-4692,-31-15 3392,-8 40-795,-36-30-136,-5-5-268,-3-9-941,-4-13-1098,0-7-145,-2-16 3383,3-17 0,21 11 0,7-9 0</inkml:trace>
  <inkml:trace contextRef="#ctx0" brushRef="#br0" timeOffset="3219">1139 66 14843,'0'-3'3003,"0"0"-2521,0 3-448,0 7-23,0 6-11,-1 9 22,0 4-44,0 1 22,1-1-79,0 0 35,0 1 21,3-3 23,4-1 0,2-4 45,2-2-90,11 20 112,-13-14-55,7 19 77,-15-18-66,-1 7 21,0 1-88,-4 3-248,-5-4-291,-8-3-33,-3-7-236,-5-4-604,-1-8-1110,-1-5-1233,0-10 3799,3-14 0,10 10 0,5-9 0</inkml:trace>
  <inkml:trace contextRef="#ctx0" brushRef="#br0" timeOffset="3392">1258 181 12087,'73'-17'-1012,"-13"11"1,-52 8 0,-2 6 0</inkml:trace>
  <inkml:trace contextRef="#ctx0" brushRef="#br0" timeOffset="3599">1716 32 15448,'88'-17'303,"-13"4"-1200,-53 11-1613,-5 2-2072,-8 0 4582,-4 0 0,-4 0 0,-1 0 0</inkml:trace>
  <inkml:trace contextRef="#ctx0" brushRef="#br0" timeOffset="3779">1637 225 16434,'-32'91'180,"6"-8"-180,26-46-583,0 4-785,0 1-4234,0 7 5602,0-19 0,0-3 0,0-23 0</inkml:trace>
  <inkml:trace contextRef="#ctx0" brushRef="#br0" timeOffset="4139">1770 294 12434,'0'-3'4560,"0"1"-3316,0 2-1244,-5-1-67,3 0 45,-3 0-79,5 1 168,0 0-11,0 5 34,0 1-23,1 4 224,50 66-246,-37-47-34,37 51-22,-50-63-11,-3 3-348,-8-1-135,-6-1-144,-11-2-450,-1-3-637,-3-3-1222,0-4-1603,0-3 4561,4-7 0,11 3 0,5-4 0</inkml:trace>
  <inkml:trace contextRef="#ctx0" brushRef="#br0" timeOffset="4303">1833 157 14563,'50'-14'-1547,"0"1"1,43 4 1546,-37 28 0,-24-3 0,-4 0 0</inkml:trace>
  <inkml:trace contextRef="#ctx0" brushRef="#br0" timeOffset="5082">2240 953 18283,'4'19'-7978,"0"3"7978,2 3 0,-2-9 0,-2-6 0</inkml:trace>
  <inkml:trace contextRef="#ctx0" brushRef="#br0" timeOffset="5493">2603 487 14955,'0'-5'3496,"0"2"-3137,0 3-12,-16 64-168,7-22-78,-9 54-101,14-42-101,3-6 90,4-8-68,12-11 23,15-11 23,18-9-258,14-17 257,10-15-89,8-16-1094,4-14 1138,-42 25 1,-1-1-762,39-27 80,-9 3-260,-10 8-896,-14 11-874,-17 13-314,-14 11 3104,-10 6 0,-6 4 0,0 0 0</inkml:trace>
  <inkml:trace contextRef="#ctx0" brushRef="#br0" timeOffset="5699">2974 479 14686,'-4'0'3508,"0"0"-1985,4 0-1467,-1 87 45,2-29-101,-1 10 0,-1 3-927,2 26-87,-1-44 0,0 2-874,0 2 0,0 0-1485,0-2 0,0-2 3373,0 37 0,0-41 0,0-20 0</inkml:trace>
  <inkml:trace contextRef="#ctx0" brushRef="#br0" timeOffset="7329">2240 1008 9745,'0'-6'3507,"0"2"-2353,0 4 2690,0 0-3856,3 0 12,3 1 0,5 5 45,5 4-45,1 4 34,0 0-34,-3-1 0,-4-4 45,-4-1-113,-3 1-77,-2 3-662,-7 7-247,-8 8-515,-10 4-1220,-6 0-1671,-1-3 4460,2-6 0,13-10 0,4-5 0</inkml:trace>
  <inkml:trace contextRef="#ctx0" brushRef="#br0" timeOffset="8408">3425 161 14428,'2'-4'2970,"-1"0"-2545,-1 4 1279,0 0-1390,36 32 44,-14-7-257,30 31-90,-24-11 157,-4 4-157,-4 7 34,-7 5 89,-6 7-134,-5 7-369,-13 6-595,-6 1-854,-15 0 339,-2-4-706,-2-7-1535,3-12-627,4-10 4347,4-14 0,11-17 0,5-8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12:06:13.771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8 1 12636,'-4'1'5221,"0"0"-4694,4-1-79,0 0 852,-4 0-1043,3 0-133,-4 0-91,5 0-324,0 0 145,3 0 34,11 0 12,9 3 77,13 1-279,6 3 200,0 0 13,-1 4-191,-5 2 224,-5 5 22,-7 6 23,-6 5 11,-7 7 0,-6 9 11,-2 8-33,-4 9-101,-9 2-1020,-6-8 0,-3-1 291,-6 12-430,3-19 0,2-3-1340,3-7-303,4-10 2925,6-11 0,2-7 0,5-9 0</inkml:trace>
  <inkml:trace contextRef="#ctx0" brushRef="#br0" timeOffset="420">555 153 16882,'1'39'493,"1"-3"-414,-2-7-79,1-1 0,0 8 0,2-6-68,0-4 68,0-7-67,2-3 22,1-6 90,2-1-112,3 0 67,2 0 0,1-1 11,2-1 23,-1 2-1009,6 42 0,-6 9 146,-10-18-62,8 19 0,-10-6-4316,-23-37 2764,-2-5-100,-5-4 2543,-3-4 0,12-4 0,4-1 0</inkml:trace>
  <inkml:trace contextRef="#ctx0" brushRef="#br0" timeOffset="597">694 88 9319,'1'-5'1076,"1"2"-1076,-2 3-2902,0 0 2902,14 8 0,-10-6 0,10 6 0</inkml:trace>
  <inkml:trace contextRef="#ctx0" brushRef="#br0" timeOffset="927">920 271 11157,'93'-20'762,"-13"-4"-762,-47-9 0,-7 1 112,-5 4-23,-12 10 673,-3 6 448,-6 7-616,-10 3-201,-5 0-4293,-69 50 539,54-33 1277,-41 33 2084,71-46 0,0-2 0,0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05:11:52.793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5 1914 19302,'-3'72'250,"1"-1"1,2 6-1,4 0-3052,5 1 0,3 0 2869,-2-1 0,7 1-45,11-1 1,7 4 0,1-12 531,-2-18 1,5-6-538,31 28 0,7-27-17,-17-67 0,0-23-97,15-13 1,1-11 96,-16 7 0,0-8 0,0-2-462,-10 9 0,-1-2 1,2-1-1,-1-2 417,5-6 0,0 0 1,0-2-1,0-1-95,1-4 0,1 0 0,0-1 0,0 0-59,0-1 0,1 0 0,0 0 0,-1 1-154,-1 2 0,0 1 0,-1 0 0,0 0-189,-3 5 0,-1 0 0,-1 1 0,0 2 96,-5 6 1,-1 2 0,-1 2-1,-1 1-426,7-11 1,-3 3 0,-2 3-939,9-13 1,-7 7 1497,-14 18 0,-6 6 312,-2-5 0,-18 29 0,-8 18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12:25:23.086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373 1008 21857,'-3'-3'-123,"6"-2"101,16-4 78,21-4-112,24-10 44,19-3-1972,12-4 1076,-44 14 1,-1 2-326,0 0 0,-2 1-2666,44-12 3899,-20 11 0,-31 5 0,-19 7 0</inkml:trace>
  <inkml:trace contextRef="#ctx0" brushRef="#br0" timeOffset="454">519 1169 12266,'3'0'3854,"-1"0"-3047,-2 0-560,46 9 100,-28 3-235,37 12-34,-43 3 146,-5 7-213,-3 4-11,-4 3 124,-3 2-124,-4-4-56,-1-6-90,-2-8-78,3-12 202,5-6-202,1-6-180,1-1 236,11 0 168,9-4-179,18-9-527,11-10-672,8-10-807,4-5-538,-1-4 2723,2-17 0,-30 31 0,-3-7 0</inkml:trace>
  <inkml:trace contextRef="#ctx0" brushRef="#br0" timeOffset="953">106 217 21488,'-48'4'-180,"7"11"-268,34 14-135,1 10-436,3 2 212,2-8-269,1-4 225,5-17 358,7-5 246,9-7 202,9-13-67,1-5 135,0-13-23,-6 3 112,-6 6 168,-8 8 1760,-6 71-2130,-3-16-168,-2 8 0,0 3-526,0 12-370,0 1-1446,0-3-1927,0-9 4527,0-8 0,0-23 0,0-8 0</inkml:trace>
  <inkml:trace contextRef="#ctx0" brushRef="#br0" timeOffset="1193">582 132 17890,'82'-51'45,"-10"8"-571,-35 29-1088,-3 5-1411,-4 0-2589,-10 6 5614,-9 0 0,-6 3 0,-5 0 0</inkml:trace>
  <inkml:trace contextRef="#ctx0" brushRef="#br0" timeOffset="1390">546 141 12109,'-9'9'4202,"3"-2"-3731,6-7-203,-15 77-122,8-29-146,-2 9 0,0 2 0,3 15-56,3 1-796,1 5-795,2-4-2151,0-6 3798,0-8 0,0-30 0,0-9 0</inkml:trace>
  <inkml:trace contextRef="#ctx0" brushRef="#br0" timeOffset="1912">632 304 14451,'4'-9'3215,"-1"2"-2957,-3 7-33,0 0-225,8 0 45,-1 0-23,6 0 56,0 4-78,-3 3 0,0 5 112,-2 1-112,-6 1-56,1 4-33,-3 1-34,0 6 44,0 0-202,-1-1 214,0-1 0,0-2 67,1-2-90,0-1-22,5-5 101,2-3-34,9-4 45,4-5 0,6 0 23,5-1-46,35 11 539,-39 9-381,9 21-102,-57 9-33,-16 8-605,-25 14-336,17-27-605,-7-1-1816,30-34-2520,8-6 5882,4-8 0,6 3 0,2-2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12:25:18.219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65 68 13196,'0'-9'5233,"0"2"-4584,-9 6-402,6 1-247,-7-1 22,9 1-22,-2 0 0,-1 1-22,-3 10 67,-5 9-113,-5 19 35,-3 6-1,-1 7-33,2-6-213,6-5 34,4-4 167,4-5-66,2 1 111,2-4-145,1-6-23,0-4 191,0-10-147,3 1 158,7-5-11,7 0 101,8-3-146,4 1 56,3 0 0,2 2 22,10 6-22,-14 2 0,4 5 34,-21-1 11,-7 0-45,-3 1 34,-3 4-91,-3 3-144,-9 8-270,-7 4-593,-10 6-337,-2 0-1725,-5 1-986,-3-5 2398,0-6 1714,-2-11 0,19-10 0,5-8 0</inkml:trace>
  <inkml:trace contextRef="#ctx0" brushRef="#br0" timeOffset="183">187 387 10518,'46'-4'-721,"-14"0"0,-24 4 0</inkml:trace>
  <inkml:trace contextRef="#ctx0" brushRef="#br0" timeOffset="573">488 1 15336,'41'48'142,"-1"1"0,2 3 0,-6-1-64,-6 14-78,-6 3 112,-11 4-112,-12-14-123,-6 8 112,-10 1-426,-8 0 403,-8-4 1,3-10 33,5-12-90,7-11 79,9-12-23,4-6-22,3-6-11,4-2 67,41-12 0,9-6 0,-25 9 0,20-6 0,0-1 0</inkml:trace>
  <inkml:trace contextRef="#ctx0" brushRef="#br0" timeOffset="804">1151 446 17588,'68'-35'347,"-1"-1"1,-3 3-1,-5 2-291,9-11-56,-1 4-604,-9 8-943,-12 7-1904,-14 14-1860,-17 3 5311,-8 14 0,-7-6 0,0 6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05:15:01.419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9 1347 21555,'-10'-13'1277,"2"5"-1008,8 5-515,0 3-136,0 10 326,10 17 56,14 25 56,21 32-45,-14-31 1,4 0-330,3 3 0,2-2 110,3-2 1,2-4 72,-1-8 1,2-6-448,43 8 145,4-21 22,-3-41 320,-43 0 0,-3-8-359,3-15 1,-4-7 324,2-11 0,-3-4-23,2-8 1,-2-4-500,-1-5 0,-1-1 315,-1-2 0,-1-1-196,-1-1 0,-2-1-130,-1 1 1,0 0-871,1-2 0,-1 0 226,1 1 1,1 1-690,1 1 1,1 2 1542,1 2 0,-1 7 1,5-11-1,-8 25 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05:16:25.539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357 829 10541,'-37'-11'100,"4"-3"-100,28 9 0,0-1-44,3 3-316,-6-2 282,-1-2-34,-7-3 78,1 1 12,-1 0-202,-4 0-202,0 0 348,-2 2-90,0 1 45,1 3 56,-7 0 67,9 3 336,-3 0 22,12 0 101,3 0 80,2 0 65,0-1 203,3 1-157,-1-3-56,3 2 862,-3-3-738,3 3-416,-1-2-537,1 3 235,2 4 134,11 13 34,12 16-22,13 20-34,8 13-11,2 7-12,-4-3-66,0 0-12,-5-9 169,-2-6-169,-4-10 11,-4-12 34,-6-12-3358,-1-11 3302,1-6 101,7-21 0,15-29-29,-15 4 1,1-8-594,7-18 0,2-6 562,-9 16 0,0-2 0,1-1-30,1-4 0,1-2 0,1 1-11,1 1 0,0 0 0,1 2-251,-1 3 1,1 2 0,-1 2-288,15-15 1,0 6-578,-7 16 0,1 7-2728,25-4 3843,-23 47 0,-22 4 0,-14 13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05:20:08.646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81 859 19717,'-39'0'482,"7"0"-314,30 0 134,-1 0 23,1 0-279,0 0-260,1 0 57,1 2 157,0 15 45,14 21-34,9 32 17,-1-23 0,3 2-809,4 8 1,2 0 780,4 2 0,2-2 0,2-1 0,3-2-11,0-6 0,3-4-12,0-6 1,2-4-244,1-7 1,0-5-116,48 3-11,-1-28 336,-46-16 0,-2-9-51,1-9 1,0-16-497,-5-13 0,4-22 0,1-10 0,-2 1 1,-5 12 176,1 2 0,-5 8 1,3-9-501,-7 12 0,4-9 0,1-4 0,-1 1 0,-3 7 0,-6 12-1534,6-19 0,-6 12 2460,-3 8 0,-2 7 0,2-7 0,-11 25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05:20:22.061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 669 21521,'68'-3'101,"6"-10"-403,9-10-528,5-14-232,-42 16 1,-1-1-1090,43-19-1020,-6 5-2746,-17 10 5963,-20 12 0,-23 8 1,-16 6-1</inkml:trace>
  <inkml:trace contextRef="#ctx0" brushRef="#br0" timeOffset="422">522 5 13588,'2'-3'2756,"-1"1"-279,-1 2-2007,76 23 147,-9 15-466,-13-15 0,1 3-84,15 26-22,-29-14 56,-9 2 0,-11 5 44,-10 9-145,-6 13-403,-12 10 202,-8 5 66,-6-4 12,-5-15 101,10-17-90,5-20-191,7-14 20,40-40 0,41-43 0,12-11 0,-17 18-827,-19 21 1,1 1 921,4-6 1,15-13-1,3-3 1,-8 9 0,-18 17-1,-2 13 1,-7 14-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7T05:21:59.327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506 1 13095,'5'3'3776,"0"-1"-1580,-5-2-1602,0 0-190,1 5-91,-1-4 68,1 4-157,-1-5 247,0 0-460,0 2-11,0 0 0,0 8 34,-10 11-34,-14 21 0,-21 21-40,15-24 1,-2 2-109,-3 2 1,-1 1 24,1-1 0,-1-2-666,-30 34 610,8-12 0,12-14 134,13-14 0,13-15-100,12-9 335,4-8-548,4-2 376,0-1-219,4 0 201,8 0 156,15 0-144,20 4 88,21 1-100,19 6-241,-38-5 0,3 2 269,4 0 0,2 2-28,1 3 0,0 0-269,3 2 1,-1 1-914,0 2 0,0 2-1048,-2-2 0,-1 0-919,-4-1 1,-2 0 3148,35 8 0,-40-11 0,-19-7 0</inkml:trace>
</inkml:ink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2</Pages>
  <Words>2013</Words>
  <Characters>4137</Characters>
  <Application>Microsoft Office Word</Application>
  <DocSecurity>0</DocSecurity>
  <Lines>34</Lines>
  <Paragraphs>12</Paragraphs>
  <ScaleCrop>false</ScaleCrop>
  <Company>学科网 www.zxxk.com</Company>
  <LinksUpToDate>false</LinksUpToDate>
  <CharactersWithSpaces>6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005589515689984</dc:description>
  <cp:lastModifiedBy>fu dingcheng</cp:lastModifiedBy>
  <cp:revision>15</cp:revision>
  <dcterms:created xsi:type="dcterms:W3CDTF">2022-06-21T15:40:00Z</dcterms:created>
  <dcterms:modified xsi:type="dcterms:W3CDTF">2024-03-27T1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